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162D" w:rsidRPr="0039162D" w:rsidRDefault="0039162D" w:rsidP="0039162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uk-UA" w:eastAsia="ru-RU"/>
        </w:rPr>
      </w:pPr>
      <w:r w:rsidRPr="0039162D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uk-UA" w:eastAsia="ru-RU"/>
        </w:rPr>
        <w:t>НАЦІОНАЛЬНИЙ ТЕХНІЧНИЙ УНІВЕРСИТЕТ УКРАЇНИ</w:t>
      </w:r>
    </w:p>
    <w:p w:rsidR="0039162D" w:rsidRPr="0039162D" w:rsidRDefault="0039162D" w:rsidP="0039162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uk-UA" w:eastAsia="ru-RU"/>
        </w:rPr>
      </w:pPr>
      <w:r w:rsidRPr="0039162D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uk-UA" w:eastAsia="ru-RU"/>
        </w:rPr>
        <w:t>«КИЇВСЬКИЙ ПОЛІТЕХНІЧНИЙ ІНСТИТУТ</w:t>
      </w:r>
      <w:r w:rsidRPr="0039162D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uk-UA" w:eastAsia="ru-RU"/>
        </w:rPr>
        <w:br/>
        <w:t>імені ІГОРЯ СІКОРСЬКОГО»</w:t>
      </w:r>
    </w:p>
    <w:p w:rsidR="0039162D" w:rsidRPr="0039162D" w:rsidRDefault="0039162D" w:rsidP="0039162D">
      <w:pPr>
        <w:tabs>
          <w:tab w:val="left" w:leader="underscore" w:pos="9356"/>
        </w:tabs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4"/>
          <w:lang w:val="uk-UA" w:eastAsia="ru-RU"/>
        </w:rPr>
      </w:pPr>
      <w:r w:rsidRPr="0039162D">
        <w:rPr>
          <w:rFonts w:ascii="Times New Roman" w:eastAsia="Times New Roman" w:hAnsi="Times New Roman" w:cs="Times New Roman"/>
          <w:b/>
          <w:color w:val="000000" w:themeColor="text1"/>
          <w:sz w:val="28"/>
          <w:szCs w:val="24"/>
          <w:lang w:val="uk-UA" w:eastAsia="ru-RU"/>
        </w:rPr>
        <w:t>Інститут прикладного системного аналізу</w:t>
      </w:r>
    </w:p>
    <w:p w:rsidR="0039162D" w:rsidRPr="0039162D" w:rsidRDefault="004838CB" w:rsidP="0039162D">
      <w:pPr>
        <w:tabs>
          <w:tab w:val="left" w:leader="underscore" w:pos="9356"/>
        </w:tabs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4"/>
          <w:lang w:val="uk-UA" w:eastAsia="ru-RU"/>
        </w:rPr>
      </w:pPr>
      <w:r w:rsidRPr="004838CB">
        <w:rPr>
          <w:rFonts w:ascii="Times New Roman" w:eastAsia="Times New Roman" w:hAnsi="Times New Roman" w:cs="Times New Roman"/>
          <w:b/>
          <w:color w:val="000000" w:themeColor="text1"/>
          <w:sz w:val="28"/>
          <w:szCs w:val="24"/>
          <w:lang w:val="uk-UA" w:eastAsia="ru-RU"/>
        </w:rPr>
        <w:t>Кафедра системного проектування</w:t>
      </w:r>
    </w:p>
    <w:p w:rsidR="0039162D" w:rsidRPr="0039162D" w:rsidRDefault="0039162D" w:rsidP="0039162D">
      <w:pPr>
        <w:tabs>
          <w:tab w:val="left" w:pos="720"/>
          <w:tab w:val="left" w:pos="1440"/>
          <w:tab w:val="left" w:pos="1620"/>
        </w:tabs>
        <w:spacing w:after="0" w:line="360" w:lineRule="auto"/>
        <w:ind w:left="5672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uk-UA" w:eastAsia="ru-RU"/>
        </w:rPr>
      </w:pPr>
    </w:p>
    <w:p w:rsidR="0039162D" w:rsidRPr="0039162D" w:rsidRDefault="0039162D" w:rsidP="0039162D">
      <w:pPr>
        <w:tabs>
          <w:tab w:val="left" w:leader="underscore" w:pos="9631"/>
        </w:tabs>
        <w:spacing w:after="0" w:line="240" w:lineRule="auto"/>
        <w:rPr>
          <w:rFonts w:ascii="Times New Roman" w:eastAsia="Times New Roman" w:hAnsi="Times New Roman" w:cs="Times New Roman"/>
          <w:b/>
          <w:bCs/>
          <w:caps/>
          <w:color w:val="000000" w:themeColor="text1"/>
          <w:sz w:val="28"/>
          <w:szCs w:val="28"/>
          <w:lang w:val="uk-UA" w:eastAsia="ru-RU"/>
        </w:rPr>
      </w:pPr>
    </w:p>
    <w:p w:rsidR="0039162D" w:rsidRDefault="0039162D" w:rsidP="0039162D">
      <w:pPr>
        <w:tabs>
          <w:tab w:val="left" w:leader="underscore" w:pos="9631"/>
        </w:tabs>
        <w:spacing w:after="0" w:line="240" w:lineRule="auto"/>
        <w:rPr>
          <w:rFonts w:ascii="Times New Roman" w:eastAsia="Times New Roman" w:hAnsi="Times New Roman" w:cs="Times New Roman"/>
          <w:b/>
          <w:bCs/>
          <w:caps/>
          <w:color w:val="000000" w:themeColor="text1"/>
          <w:sz w:val="28"/>
          <w:szCs w:val="28"/>
          <w:lang w:val="uk-UA" w:eastAsia="ru-RU"/>
        </w:rPr>
      </w:pPr>
    </w:p>
    <w:p w:rsidR="005F55D7" w:rsidRDefault="005F55D7" w:rsidP="0039162D">
      <w:pPr>
        <w:tabs>
          <w:tab w:val="left" w:leader="underscore" w:pos="9631"/>
        </w:tabs>
        <w:spacing w:after="0" w:line="240" w:lineRule="auto"/>
        <w:rPr>
          <w:rFonts w:ascii="Times New Roman" w:eastAsia="Times New Roman" w:hAnsi="Times New Roman" w:cs="Times New Roman"/>
          <w:b/>
          <w:bCs/>
          <w:caps/>
          <w:color w:val="000000" w:themeColor="text1"/>
          <w:sz w:val="28"/>
          <w:szCs w:val="28"/>
          <w:lang w:val="uk-UA" w:eastAsia="ru-RU"/>
        </w:rPr>
      </w:pPr>
    </w:p>
    <w:p w:rsidR="005F55D7" w:rsidRPr="0039162D" w:rsidRDefault="005F55D7" w:rsidP="0039162D">
      <w:pPr>
        <w:tabs>
          <w:tab w:val="left" w:leader="underscore" w:pos="9631"/>
        </w:tabs>
        <w:spacing w:after="0" w:line="240" w:lineRule="auto"/>
        <w:rPr>
          <w:rFonts w:ascii="Times New Roman" w:eastAsia="Times New Roman" w:hAnsi="Times New Roman" w:cs="Times New Roman"/>
          <w:b/>
          <w:bCs/>
          <w:caps/>
          <w:color w:val="000000" w:themeColor="text1"/>
          <w:sz w:val="28"/>
          <w:szCs w:val="28"/>
          <w:lang w:val="uk-UA" w:eastAsia="ru-RU"/>
        </w:rPr>
      </w:pPr>
    </w:p>
    <w:p w:rsidR="0039162D" w:rsidRDefault="0039162D" w:rsidP="0039162D">
      <w:pPr>
        <w:tabs>
          <w:tab w:val="left" w:leader="underscore" w:pos="9631"/>
        </w:tabs>
        <w:spacing w:after="0" w:line="240" w:lineRule="auto"/>
        <w:rPr>
          <w:rFonts w:ascii="Times New Roman" w:eastAsia="Times New Roman" w:hAnsi="Times New Roman" w:cs="Times New Roman"/>
          <w:b/>
          <w:bCs/>
          <w:caps/>
          <w:color w:val="000000" w:themeColor="text1"/>
          <w:sz w:val="28"/>
          <w:szCs w:val="28"/>
          <w:lang w:val="uk-UA" w:eastAsia="ru-RU"/>
        </w:rPr>
      </w:pPr>
    </w:p>
    <w:p w:rsidR="0048565F" w:rsidRPr="0039162D" w:rsidRDefault="0048565F" w:rsidP="0039162D">
      <w:pPr>
        <w:tabs>
          <w:tab w:val="left" w:leader="underscore" w:pos="9631"/>
        </w:tabs>
        <w:spacing w:after="0" w:line="240" w:lineRule="auto"/>
        <w:rPr>
          <w:rFonts w:ascii="Times New Roman" w:eastAsia="Times New Roman" w:hAnsi="Times New Roman" w:cs="Times New Roman"/>
          <w:b/>
          <w:bCs/>
          <w:caps/>
          <w:color w:val="000000" w:themeColor="text1"/>
          <w:sz w:val="28"/>
          <w:szCs w:val="28"/>
          <w:lang w:val="uk-UA" w:eastAsia="ru-RU"/>
        </w:rPr>
      </w:pPr>
    </w:p>
    <w:p w:rsidR="0039162D" w:rsidRPr="0039162D" w:rsidRDefault="0039162D" w:rsidP="0039162D">
      <w:pPr>
        <w:tabs>
          <w:tab w:val="left" w:leader="underscore" w:pos="9631"/>
        </w:tabs>
        <w:spacing w:after="0" w:line="240" w:lineRule="auto"/>
        <w:rPr>
          <w:rFonts w:ascii="Times New Roman" w:eastAsia="Times New Roman" w:hAnsi="Times New Roman" w:cs="Times New Roman"/>
          <w:b/>
          <w:bCs/>
          <w:caps/>
          <w:color w:val="000000" w:themeColor="text1"/>
          <w:sz w:val="28"/>
          <w:szCs w:val="28"/>
          <w:lang w:val="uk-UA" w:eastAsia="ru-RU"/>
        </w:rPr>
      </w:pPr>
    </w:p>
    <w:p w:rsidR="0039162D" w:rsidRPr="0039162D" w:rsidRDefault="0039162D" w:rsidP="0039162D">
      <w:pPr>
        <w:tabs>
          <w:tab w:val="left" w:leader="underscore" w:pos="9631"/>
        </w:tabs>
        <w:spacing w:after="0" w:line="240" w:lineRule="auto"/>
        <w:rPr>
          <w:rFonts w:ascii="Times New Roman" w:eastAsia="Times New Roman" w:hAnsi="Times New Roman" w:cs="Times New Roman"/>
          <w:b/>
          <w:bCs/>
          <w:caps/>
          <w:color w:val="000000" w:themeColor="text1"/>
          <w:sz w:val="28"/>
          <w:szCs w:val="28"/>
          <w:lang w:val="uk-UA" w:eastAsia="ru-RU"/>
        </w:rPr>
      </w:pPr>
    </w:p>
    <w:p w:rsidR="0039162D" w:rsidRPr="0039162D" w:rsidRDefault="0039162D" w:rsidP="0039162D">
      <w:pPr>
        <w:tabs>
          <w:tab w:val="right" w:leader="underscore" w:pos="890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40"/>
          <w:szCs w:val="40"/>
          <w:lang w:val="uk-UA" w:eastAsia="ru-RU"/>
        </w:rPr>
      </w:pPr>
      <w:r w:rsidRPr="0039162D">
        <w:rPr>
          <w:rFonts w:ascii="Times New Roman" w:eastAsia="Times New Roman" w:hAnsi="Times New Roman" w:cs="Times New Roman"/>
          <w:b/>
          <w:color w:val="000000" w:themeColor="text1"/>
          <w:sz w:val="40"/>
          <w:szCs w:val="40"/>
          <w:lang w:val="uk-UA" w:eastAsia="ru-RU"/>
        </w:rPr>
        <w:t>Курсова робота</w:t>
      </w:r>
    </w:p>
    <w:p w:rsidR="0039162D" w:rsidRPr="0039162D" w:rsidRDefault="0039162D" w:rsidP="0039162D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uk-UA" w:eastAsia="ru-RU"/>
        </w:rPr>
      </w:pPr>
      <w:r w:rsidRPr="0039162D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uk-UA" w:eastAsia="ru-RU"/>
        </w:rPr>
        <w:t xml:space="preserve">з дисципліни «Алгоритмізація та програмування» </w:t>
      </w:r>
    </w:p>
    <w:p w:rsidR="0039162D" w:rsidRPr="0039162D" w:rsidRDefault="0039162D" w:rsidP="0039162D">
      <w:pPr>
        <w:tabs>
          <w:tab w:val="left" w:leader="underscore" w:pos="9356"/>
        </w:tabs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uk-UA" w:eastAsia="ru-RU"/>
        </w:rPr>
      </w:pPr>
      <w:r w:rsidRPr="0039162D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uk-UA" w:eastAsia="ru-RU"/>
        </w:rPr>
        <w:t>на тему: «</w:t>
      </w:r>
      <w:r w:rsidR="004838CB" w:rsidRPr="004838CB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uk-UA" w:eastAsia="ru-RU"/>
        </w:rPr>
        <w:t>Найк</w:t>
      </w:r>
      <w:r w:rsidR="00F4250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uk-UA" w:eastAsia="ru-RU"/>
        </w:rPr>
        <w:t>оротші шляхи. Алгоритм Дейкстри</w:t>
      </w:r>
      <w:r w:rsidRPr="0039162D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uk-UA" w:eastAsia="ru-RU"/>
        </w:rPr>
        <w:t>»</w:t>
      </w:r>
    </w:p>
    <w:p w:rsidR="0039162D" w:rsidRPr="0039162D" w:rsidRDefault="0039162D" w:rsidP="0039162D">
      <w:pPr>
        <w:spacing w:before="240"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uk-UA" w:eastAsia="ru-RU"/>
        </w:rPr>
      </w:pPr>
    </w:p>
    <w:p w:rsidR="0039162D" w:rsidRPr="0039162D" w:rsidRDefault="0039162D" w:rsidP="0039162D">
      <w:pPr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uk-UA" w:eastAsia="ru-RU"/>
        </w:rPr>
      </w:pPr>
    </w:p>
    <w:p w:rsidR="0039162D" w:rsidRPr="0039162D" w:rsidRDefault="0039162D" w:rsidP="0039162D">
      <w:pPr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uk-UA" w:eastAsia="ru-RU"/>
        </w:rPr>
      </w:pPr>
    </w:p>
    <w:p w:rsidR="0039162D" w:rsidRPr="0039162D" w:rsidRDefault="0039162D" w:rsidP="0039162D">
      <w:pPr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uk-UA" w:eastAsia="ru-RU"/>
        </w:rPr>
      </w:pPr>
    </w:p>
    <w:p w:rsidR="0039162D" w:rsidRPr="0039162D" w:rsidRDefault="0039162D" w:rsidP="0039162D">
      <w:pPr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uk-UA" w:eastAsia="ru-RU"/>
        </w:rPr>
      </w:pPr>
    </w:p>
    <w:p w:rsidR="0039162D" w:rsidRPr="0039162D" w:rsidRDefault="004838CB" w:rsidP="0039162D">
      <w:pPr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uk-UA" w:eastAsia="ru-RU"/>
        </w:rPr>
      </w:pPr>
      <w:r w:rsidRPr="004838CB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uk-UA" w:eastAsia="ru-RU"/>
        </w:rPr>
        <w:t>Виконала</w:t>
      </w:r>
      <w:r w:rsidR="0039162D" w:rsidRPr="0039162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uk-UA" w:eastAsia="ru-RU"/>
        </w:rPr>
        <w:t xml:space="preserve">: </w:t>
      </w:r>
    </w:p>
    <w:p w:rsidR="0039162D" w:rsidRPr="0039162D" w:rsidRDefault="004838CB" w:rsidP="0039162D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 w:rsidRPr="004838CB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uk-UA" w:eastAsia="ru-RU"/>
        </w:rPr>
        <w:t>студентка</w:t>
      </w:r>
      <w:r w:rsidR="0039162D" w:rsidRPr="0039162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uk-UA" w:eastAsia="ru-RU"/>
        </w:rPr>
        <w:t xml:space="preserve"> </w:t>
      </w:r>
      <w:r w:rsidR="0039162D" w:rsidRPr="0039162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I</w:t>
      </w:r>
      <w:r w:rsidR="0039162D" w:rsidRPr="0039162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uk-UA" w:eastAsia="ru-RU"/>
        </w:rPr>
        <w:t xml:space="preserve"> курсу, групи </w:t>
      </w:r>
      <w:r w:rsidRPr="004838CB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ru-RU" w:eastAsia="ru-RU"/>
        </w:rPr>
        <w:t>Д</w:t>
      </w:r>
      <w:r w:rsidRPr="00E44C9C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ru-RU" w:eastAsia="ru-RU"/>
        </w:rPr>
        <w:t>А</w:t>
      </w:r>
      <w:r w:rsidR="0039162D" w:rsidRPr="0039162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ru-RU" w:eastAsia="ru-RU"/>
        </w:rPr>
        <w:t>-</w:t>
      </w:r>
      <w:r w:rsidRPr="004838CB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ru-RU" w:eastAsia="ru-RU"/>
        </w:rPr>
        <w:t>02</w:t>
      </w:r>
      <w:r w:rsidR="0039162D" w:rsidRPr="0039162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</w:p>
    <w:p w:rsidR="0039162D" w:rsidRPr="0039162D" w:rsidRDefault="004838CB" w:rsidP="0039162D">
      <w:pPr>
        <w:tabs>
          <w:tab w:val="left" w:pos="751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uk-UA" w:eastAsia="ru-RU"/>
        </w:rPr>
      </w:pPr>
      <w:r w:rsidRPr="004838CB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uk-UA" w:eastAsia="ru-RU"/>
        </w:rPr>
        <w:t>Лесечко Олеся Романівна</w:t>
      </w:r>
      <w:r w:rsidR="0039162D" w:rsidRPr="0039162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uk-UA" w:eastAsia="ru-RU"/>
        </w:rPr>
        <w:t xml:space="preserve"> </w:t>
      </w:r>
      <w:r w:rsidR="0039162D" w:rsidRPr="0039162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uk-UA" w:eastAsia="ru-RU"/>
        </w:rPr>
        <w:tab/>
        <w:t>__________</w:t>
      </w:r>
    </w:p>
    <w:p w:rsidR="0039162D" w:rsidRPr="0039162D" w:rsidRDefault="0039162D" w:rsidP="0039162D">
      <w:pPr>
        <w:tabs>
          <w:tab w:val="left" w:leader="underscore" w:pos="7371"/>
          <w:tab w:val="left" w:pos="7513"/>
          <w:tab w:val="left" w:leader="underscore" w:pos="8903"/>
        </w:tabs>
        <w:spacing w:before="240"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 w:rsidRPr="0039162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uk-UA" w:eastAsia="ru-RU"/>
        </w:rPr>
        <w:t>Керівник:</w:t>
      </w:r>
      <w:r w:rsidRPr="0039162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</w:p>
    <w:p w:rsidR="0039162D" w:rsidRPr="0039162D" w:rsidRDefault="004838CB" w:rsidP="0039162D">
      <w:pPr>
        <w:tabs>
          <w:tab w:val="left" w:pos="751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uk-UA" w:eastAsia="ru-RU"/>
        </w:rPr>
      </w:pPr>
      <w:r w:rsidRPr="004838CB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uk-UA" w:eastAsia="ru-RU"/>
        </w:rPr>
        <w:t>Романов В.В.</w:t>
      </w:r>
      <w:r w:rsidR="0039162D" w:rsidRPr="0039162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uk-UA" w:eastAsia="ru-RU"/>
        </w:rPr>
        <w:tab/>
        <w:t>__________</w:t>
      </w:r>
    </w:p>
    <w:p w:rsidR="0039162D" w:rsidRPr="0039162D" w:rsidRDefault="0039162D" w:rsidP="0039162D">
      <w:pPr>
        <w:tabs>
          <w:tab w:val="left" w:pos="751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uk-UA" w:eastAsia="ru-RU"/>
        </w:rPr>
      </w:pPr>
      <w:r w:rsidRPr="0039162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uk-UA" w:eastAsia="ru-RU"/>
        </w:rPr>
        <w:tab/>
      </w:r>
    </w:p>
    <w:p w:rsidR="0039162D" w:rsidRPr="0039162D" w:rsidRDefault="0039162D" w:rsidP="0039162D">
      <w:pPr>
        <w:tabs>
          <w:tab w:val="left" w:pos="330"/>
        </w:tabs>
        <w:spacing w:after="0" w:line="240" w:lineRule="auto"/>
        <w:ind w:left="4536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</w:p>
    <w:p w:rsidR="0039162D" w:rsidRPr="0039162D" w:rsidRDefault="0039162D" w:rsidP="0039162D">
      <w:pPr>
        <w:tabs>
          <w:tab w:val="left" w:pos="330"/>
        </w:tabs>
        <w:spacing w:after="0" w:line="240" w:lineRule="auto"/>
        <w:ind w:left="4536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 w:rsidRPr="0039162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Засвідчую, що у цій дипломній роботі немає запозичень з праць інших авторів без відповідних посилань.</w:t>
      </w:r>
    </w:p>
    <w:p w:rsidR="0039162D" w:rsidRPr="0039162D" w:rsidRDefault="0039162D" w:rsidP="0039162D">
      <w:pPr>
        <w:tabs>
          <w:tab w:val="left" w:pos="330"/>
        </w:tabs>
        <w:spacing w:after="0" w:line="240" w:lineRule="auto"/>
        <w:ind w:left="4536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39162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Студент</w:t>
      </w:r>
      <w:r w:rsidR="00845536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ка </w:t>
      </w:r>
      <w:r w:rsidRPr="0039162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_____________</w:t>
      </w:r>
    </w:p>
    <w:p w:rsidR="00D46928" w:rsidRDefault="00D46928" w:rsidP="0039162D">
      <w:pPr>
        <w:tabs>
          <w:tab w:val="left" w:pos="33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F42502" w:rsidRDefault="0039162D" w:rsidP="0048565F">
      <w:pPr>
        <w:tabs>
          <w:tab w:val="left" w:pos="33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39162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иїв – 2021 рік</w:t>
      </w:r>
      <w:r w:rsidR="00F4250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br w:type="page"/>
      </w:r>
    </w:p>
    <w:tbl>
      <w:tblPr>
        <w:tblW w:w="99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69"/>
        <w:gridCol w:w="780"/>
        <w:gridCol w:w="973"/>
        <w:gridCol w:w="1217"/>
        <w:gridCol w:w="1842"/>
        <w:gridCol w:w="1501"/>
        <w:gridCol w:w="2099"/>
      </w:tblGrid>
      <w:tr w:rsidR="004838CB" w:rsidRPr="00CC732D" w:rsidTr="00D46928">
        <w:trPr>
          <w:trHeight w:val="189"/>
        </w:trPr>
        <w:tc>
          <w:tcPr>
            <w:tcW w:w="9981" w:type="dxa"/>
            <w:gridSpan w:val="7"/>
            <w:tcBorders>
              <w:bottom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uk-UA"/>
              </w:rPr>
              <w:lastRenderedPageBreak/>
              <w:t>ІПСА КПІ ім. І. Сікорського</w:t>
            </w:r>
          </w:p>
        </w:tc>
      </w:tr>
      <w:tr w:rsidR="004838CB" w:rsidRPr="00845536" w:rsidTr="00D46928">
        <w:trPr>
          <w:trHeight w:val="167"/>
        </w:trPr>
        <w:tc>
          <w:tcPr>
            <w:tcW w:w="9981" w:type="dxa"/>
            <w:gridSpan w:val="7"/>
            <w:tcBorders>
              <w:top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center"/>
              <w:rPr>
                <w:rFonts w:ascii="Times New Roman" w:eastAsia="Times New Roman" w:hAnsi="Times New Roman" w:cs="Times New Roman"/>
                <w:sz w:val="26"/>
                <w:szCs w:val="28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0"/>
                <w:szCs w:val="20"/>
                <w:lang w:val="uk-UA"/>
              </w:rPr>
              <w:t>(назва вищого закладу освіти)</w:t>
            </w:r>
          </w:p>
        </w:tc>
      </w:tr>
      <w:tr w:rsidR="004838CB" w:rsidRPr="00845536" w:rsidTr="00D46928">
        <w:trPr>
          <w:trHeight w:val="211"/>
        </w:trPr>
        <w:tc>
          <w:tcPr>
            <w:tcW w:w="2349" w:type="dxa"/>
            <w:gridSpan w:val="2"/>
            <w:vAlign w:val="center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Кафедра</w:t>
            </w:r>
          </w:p>
        </w:tc>
        <w:tc>
          <w:tcPr>
            <w:tcW w:w="7632" w:type="dxa"/>
            <w:gridSpan w:val="5"/>
            <w:tcBorders>
              <w:bottom w:val="single" w:sz="6" w:space="0" w:color="auto"/>
            </w:tcBorders>
            <w:vAlign w:val="center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34" w:firstLine="33"/>
              <w:jc w:val="both"/>
              <w:rPr>
                <w:rFonts w:ascii="Times New Roman" w:eastAsia="Times New Roman" w:hAnsi="Times New Roman" w:cs="Times New Roman"/>
                <w:b/>
                <w:i/>
                <w:sz w:val="26"/>
                <w:szCs w:val="28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b/>
                <w:i/>
                <w:sz w:val="26"/>
                <w:szCs w:val="28"/>
                <w:lang w:val="uk-UA"/>
              </w:rPr>
              <w:t>Системне проектування</w:t>
            </w:r>
          </w:p>
        </w:tc>
      </w:tr>
      <w:tr w:rsidR="004838CB" w:rsidRPr="004838CB" w:rsidTr="00D46928">
        <w:trPr>
          <w:trHeight w:val="165"/>
        </w:trPr>
        <w:tc>
          <w:tcPr>
            <w:tcW w:w="2349" w:type="dxa"/>
            <w:gridSpan w:val="2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Дисципліна</w:t>
            </w:r>
          </w:p>
        </w:tc>
        <w:tc>
          <w:tcPr>
            <w:tcW w:w="7632" w:type="dxa"/>
            <w:gridSpan w:val="5"/>
            <w:tcBorders>
              <w:bottom w:val="single" w:sz="6" w:space="0" w:color="auto"/>
            </w:tcBorders>
            <w:vAlign w:val="center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-4"/>
              <w:jc w:val="both"/>
              <w:rPr>
                <w:rFonts w:ascii="Times New Roman" w:eastAsia="Times New Roman" w:hAnsi="Times New Roman" w:cs="Times New Roman"/>
                <w:b/>
                <w:i/>
                <w:sz w:val="26"/>
                <w:szCs w:val="28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b/>
                <w:i/>
                <w:sz w:val="26"/>
                <w:szCs w:val="28"/>
                <w:lang w:val="uk-UA"/>
              </w:rPr>
              <w:t>Алгоритмізація та програмування</w:t>
            </w:r>
          </w:p>
        </w:tc>
      </w:tr>
      <w:tr w:rsidR="004838CB" w:rsidRPr="004838CB" w:rsidTr="00D46928">
        <w:trPr>
          <w:trHeight w:val="331"/>
        </w:trPr>
        <w:tc>
          <w:tcPr>
            <w:tcW w:w="2349" w:type="dxa"/>
            <w:gridSpan w:val="2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Галузь знань</w:t>
            </w:r>
          </w:p>
        </w:tc>
        <w:tc>
          <w:tcPr>
            <w:tcW w:w="7632" w:type="dxa"/>
            <w:gridSpan w:val="5"/>
            <w:tcBorders>
              <w:bottom w:val="single" w:sz="6" w:space="0" w:color="auto"/>
            </w:tcBorders>
            <w:vAlign w:val="center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34" w:firstLine="33"/>
              <w:jc w:val="both"/>
              <w:rPr>
                <w:rFonts w:ascii="Times New Roman" w:eastAsia="Times New Roman" w:hAnsi="Times New Roman" w:cs="Times New Roman"/>
                <w:b/>
                <w:i/>
                <w:sz w:val="26"/>
                <w:szCs w:val="28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b/>
                <w:i/>
                <w:sz w:val="26"/>
                <w:szCs w:val="28"/>
                <w:lang w:val="uk-UA"/>
              </w:rPr>
              <w:t xml:space="preserve">12  Інформаційні технології </w:t>
            </w:r>
          </w:p>
        </w:tc>
      </w:tr>
      <w:tr w:rsidR="00D46928" w:rsidRPr="004838CB" w:rsidTr="00F42502">
        <w:trPr>
          <w:trHeight w:val="177"/>
        </w:trPr>
        <w:tc>
          <w:tcPr>
            <w:tcW w:w="1569" w:type="dxa"/>
            <w:vAlign w:val="center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Курс</w:t>
            </w:r>
          </w:p>
        </w:tc>
        <w:tc>
          <w:tcPr>
            <w:tcW w:w="1753" w:type="dxa"/>
            <w:gridSpan w:val="2"/>
            <w:tcBorders>
              <w:bottom w:val="single" w:sz="6" w:space="0" w:color="auto"/>
            </w:tcBorders>
            <w:vAlign w:val="center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34" w:hanging="34"/>
              <w:jc w:val="both"/>
              <w:rPr>
                <w:rFonts w:ascii="Times New Roman" w:eastAsia="Times New Roman" w:hAnsi="Times New Roman" w:cs="Times New Roman"/>
                <w:b/>
                <w:i/>
                <w:sz w:val="26"/>
                <w:szCs w:val="28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b/>
                <w:i/>
                <w:sz w:val="26"/>
                <w:szCs w:val="28"/>
                <w:lang w:val="uk-UA"/>
              </w:rPr>
              <w:t>перший</w:t>
            </w:r>
          </w:p>
        </w:tc>
        <w:tc>
          <w:tcPr>
            <w:tcW w:w="1217" w:type="dxa"/>
            <w:vAlign w:val="center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center"/>
              <w:rPr>
                <w:rFonts w:ascii="Times New Roman" w:eastAsia="Times New Roman" w:hAnsi="Times New Roman" w:cs="Times New Roman"/>
                <w:sz w:val="26"/>
                <w:szCs w:val="28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8"/>
                <w:lang w:val="uk-UA"/>
              </w:rPr>
              <w:t>Група</w:t>
            </w:r>
          </w:p>
        </w:tc>
        <w:tc>
          <w:tcPr>
            <w:tcW w:w="1842" w:type="dxa"/>
            <w:tcBorders>
              <w:bottom w:val="single" w:sz="6" w:space="0" w:color="auto"/>
            </w:tcBorders>
            <w:vAlign w:val="center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43"/>
              <w:jc w:val="both"/>
              <w:rPr>
                <w:rFonts w:ascii="Times New Roman" w:eastAsia="Times New Roman" w:hAnsi="Times New Roman" w:cs="Times New Roman"/>
                <w:b/>
                <w:i/>
                <w:sz w:val="26"/>
                <w:szCs w:val="28"/>
              </w:rPr>
            </w:pPr>
            <w:r w:rsidRPr="004838CB">
              <w:rPr>
                <w:rFonts w:ascii="Times New Roman" w:eastAsia="Times New Roman" w:hAnsi="Times New Roman" w:cs="Times New Roman"/>
                <w:b/>
                <w:i/>
                <w:sz w:val="26"/>
                <w:szCs w:val="28"/>
                <w:lang w:val="uk-UA"/>
              </w:rPr>
              <w:t>ДА-02</w:t>
            </w:r>
          </w:p>
        </w:tc>
        <w:tc>
          <w:tcPr>
            <w:tcW w:w="1501" w:type="dxa"/>
            <w:vAlign w:val="center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center"/>
              <w:rPr>
                <w:rFonts w:ascii="Times New Roman" w:eastAsia="Times New Roman" w:hAnsi="Times New Roman" w:cs="Times New Roman"/>
                <w:sz w:val="28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8"/>
                <w:lang w:val="uk-UA"/>
              </w:rPr>
              <w:t>Семестр</w:t>
            </w:r>
          </w:p>
        </w:tc>
        <w:tc>
          <w:tcPr>
            <w:tcW w:w="2099" w:type="dxa"/>
            <w:tcBorders>
              <w:bottom w:val="single" w:sz="6" w:space="0" w:color="auto"/>
            </w:tcBorders>
            <w:vAlign w:val="center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5"/>
              <w:jc w:val="both"/>
              <w:rPr>
                <w:rFonts w:ascii="Times New Roman" w:eastAsia="Times New Roman" w:hAnsi="Times New Roman" w:cs="Times New Roman"/>
                <w:b/>
                <w:i/>
                <w:sz w:val="26"/>
                <w:szCs w:val="28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b/>
                <w:i/>
                <w:sz w:val="26"/>
                <w:szCs w:val="28"/>
                <w:lang w:val="uk-UA"/>
              </w:rPr>
              <w:t>другий</w:t>
            </w:r>
          </w:p>
        </w:tc>
      </w:tr>
    </w:tbl>
    <w:p w:rsidR="004838CB" w:rsidRPr="004838CB" w:rsidRDefault="004838CB" w:rsidP="004838CB">
      <w:pPr>
        <w:widowControl w:val="0"/>
        <w:autoSpaceDE w:val="0"/>
        <w:autoSpaceDN w:val="0"/>
        <w:spacing w:after="0" w:line="240" w:lineRule="auto"/>
        <w:ind w:left="142"/>
        <w:jc w:val="center"/>
        <w:rPr>
          <w:rFonts w:ascii="Times New Roman" w:eastAsia="Times New Roman" w:hAnsi="Times New Roman" w:cs="Times New Roman"/>
          <w:b/>
          <w:w w:val="120"/>
          <w:sz w:val="16"/>
          <w:szCs w:val="16"/>
        </w:rPr>
      </w:pPr>
    </w:p>
    <w:p w:rsidR="004838CB" w:rsidRPr="004838CB" w:rsidRDefault="004838CB" w:rsidP="004838CB">
      <w:pPr>
        <w:widowControl w:val="0"/>
        <w:autoSpaceDE w:val="0"/>
        <w:autoSpaceDN w:val="0"/>
        <w:spacing w:after="0" w:line="240" w:lineRule="auto"/>
        <w:ind w:left="142"/>
        <w:jc w:val="center"/>
        <w:rPr>
          <w:rFonts w:ascii="Times New Roman" w:eastAsia="Times New Roman" w:hAnsi="Times New Roman" w:cs="Times New Roman"/>
          <w:b/>
          <w:w w:val="120"/>
          <w:sz w:val="28"/>
          <w:szCs w:val="28"/>
          <w:lang w:val="uk-UA"/>
        </w:rPr>
      </w:pPr>
      <w:r w:rsidRPr="004838CB">
        <w:rPr>
          <w:rFonts w:ascii="Times New Roman" w:eastAsia="Times New Roman" w:hAnsi="Times New Roman" w:cs="Times New Roman"/>
          <w:b/>
          <w:w w:val="120"/>
          <w:sz w:val="28"/>
          <w:szCs w:val="28"/>
          <w:lang w:val="uk-UA"/>
        </w:rPr>
        <w:t>ЗАВДАННЯ</w:t>
      </w:r>
    </w:p>
    <w:p w:rsidR="004838CB" w:rsidRPr="004838CB" w:rsidRDefault="004838CB" w:rsidP="004838CB">
      <w:pPr>
        <w:widowControl w:val="0"/>
        <w:autoSpaceDE w:val="0"/>
        <w:autoSpaceDN w:val="0"/>
        <w:spacing w:after="0" w:line="240" w:lineRule="auto"/>
        <w:ind w:left="142"/>
        <w:jc w:val="center"/>
        <w:rPr>
          <w:rFonts w:ascii="Times New Roman" w:eastAsia="Times New Roman" w:hAnsi="Times New Roman" w:cs="Times New Roman"/>
          <w:b/>
          <w:w w:val="120"/>
          <w:sz w:val="28"/>
          <w:szCs w:val="28"/>
          <w:lang w:val="uk-UA"/>
        </w:rPr>
      </w:pPr>
      <w:r w:rsidRPr="004838CB">
        <w:rPr>
          <w:rFonts w:ascii="Times New Roman" w:eastAsia="Times New Roman" w:hAnsi="Times New Roman" w:cs="Times New Roman"/>
          <w:b/>
          <w:w w:val="120"/>
          <w:sz w:val="28"/>
          <w:szCs w:val="28"/>
          <w:lang w:val="uk-UA"/>
        </w:rPr>
        <w:t>на курсовий проект(роботу) студента</w:t>
      </w:r>
    </w:p>
    <w:tbl>
      <w:tblPr>
        <w:tblW w:w="102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64"/>
        <w:gridCol w:w="1099"/>
        <w:gridCol w:w="2264"/>
        <w:gridCol w:w="2328"/>
        <w:gridCol w:w="920"/>
        <w:gridCol w:w="787"/>
      </w:tblGrid>
      <w:tr w:rsidR="004838CB" w:rsidRPr="004838CB" w:rsidTr="00D46928">
        <w:trPr>
          <w:trHeight w:val="274"/>
        </w:trPr>
        <w:tc>
          <w:tcPr>
            <w:tcW w:w="10262" w:type="dxa"/>
            <w:gridSpan w:val="6"/>
            <w:tcBorders>
              <w:bottom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center"/>
              <w:rPr>
                <w:rFonts w:ascii="Times New Roman" w:eastAsia="Times New Roman" w:hAnsi="Times New Roman" w:cs="Times New Roman"/>
                <w:sz w:val="28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8"/>
                <w:lang w:val="uk-UA"/>
              </w:rPr>
              <w:t>Лесечко Олеся Романівна</w:t>
            </w:r>
          </w:p>
        </w:tc>
      </w:tr>
      <w:tr w:rsidR="004838CB" w:rsidRPr="004838CB" w:rsidTr="00D46928">
        <w:trPr>
          <w:trHeight w:val="193"/>
        </w:trPr>
        <w:tc>
          <w:tcPr>
            <w:tcW w:w="10262" w:type="dxa"/>
            <w:gridSpan w:val="6"/>
            <w:tcBorders>
              <w:top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0"/>
                <w:szCs w:val="20"/>
                <w:lang w:val="uk-UA"/>
              </w:rPr>
              <w:t>(прізвище, ім’я, по батькові)</w:t>
            </w:r>
          </w:p>
        </w:tc>
      </w:tr>
      <w:tr w:rsidR="004838CB" w:rsidRPr="000A3444" w:rsidTr="00D46928">
        <w:trPr>
          <w:trHeight w:val="764"/>
        </w:trPr>
        <w:tc>
          <w:tcPr>
            <w:tcW w:w="2864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1. Тема проекту(роботи)</w:t>
            </w:r>
          </w:p>
        </w:tc>
        <w:tc>
          <w:tcPr>
            <w:tcW w:w="7398" w:type="dxa"/>
            <w:gridSpan w:val="5"/>
            <w:tcBorders>
              <w:bottom w:val="single" w:sz="6" w:space="0" w:color="auto"/>
            </w:tcBorders>
          </w:tcPr>
          <w:p w:rsidR="004838CB" w:rsidRPr="004838CB" w:rsidRDefault="004838CB" w:rsidP="00F42502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Найко</w:t>
            </w:r>
            <w:r w:rsidR="00F42502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ротші шляхи. Алгоритм Дейкстри</w:t>
            </w:r>
          </w:p>
        </w:tc>
      </w:tr>
      <w:tr w:rsidR="004838CB" w:rsidRPr="000A3444" w:rsidTr="00D46928">
        <w:trPr>
          <w:trHeight w:val="254"/>
        </w:trPr>
        <w:tc>
          <w:tcPr>
            <w:tcW w:w="10262" w:type="dxa"/>
            <w:gridSpan w:val="6"/>
            <w:tcBorders>
              <w:bottom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</w:p>
        </w:tc>
      </w:tr>
      <w:tr w:rsidR="004838CB" w:rsidRPr="000A3444" w:rsidTr="00D46928">
        <w:trPr>
          <w:trHeight w:val="254"/>
        </w:trPr>
        <w:tc>
          <w:tcPr>
            <w:tcW w:w="10262" w:type="dxa"/>
            <w:gridSpan w:val="6"/>
            <w:tcBorders>
              <w:top w:val="single" w:sz="6" w:space="0" w:color="auto"/>
              <w:bottom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</w:p>
        </w:tc>
      </w:tr>
      <w:tr w:rsidR="004838CB" w:rsidRPr="000A3444" w:rsidTr="00D46928">
        <w:trPr>
          <w:trHeight w:val="254"/>
        </w:trPr>
        <w:tc>
          <w:tcPr>
            <w:tcW w:w="10262" w:type="dxa"/>
            <w:gridSpan w:val="6"/>
            <w:tcBorders>
              <w:top w:val="single" w:sz="6" w:space="0" w:color="auto"/>
              <w:bottom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</w:p>
        </w:tc>
      </w:tr>
      <w:tr w:rsidR="004838CB" w:rsidRPr="004838CB" w:rsidTr="00D46928">
        <w:trPr>
          <w:trHeight w:val="509"/>
        </w:trPr>
        <w:tc>
          <w:tcPr>
            <w:tcW w:w="6227" w:type="dxa"/>
            <w:gridSpan w:val="3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2. Строк здачі студентом закінченого проекту(роботи)</w:t>
            </w:r>
          </w:p>
        </w:tc>
        <w:tc>
          <w:tcPr>
            <w:tcW w:w="4035" w:type="dxa"/>
            <w:gridSpan w:val="3"/>
            <w:tcBorders>
              <w:bottom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center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25</w:t>
            </w:r>
            <w:r w:rsidRPr="004838CB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uk-UA"/>
              </w:rPr>
              <w:t>.05.20</w:t>
            </w:r>
            <w:r w:rsidRPr="004838CB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21</w:t>
            </w:r>
            <w:r w:rsidRPr="004838CB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uk-UA"/>
              </w:rPr>
              <w:t xml:space="preserve"> р.</w:t>
            </w:r>
          </w:p>
        </w:tc>
      </w:tr>
      <w:tr w:rsidR="004838CB" w:rsidRPr="00CC732D" w:rsidTr="00D46928">
        <w:trPr>
          <w:trHeight w:val="509"/>
        </w:trPr>
        <w:tc>
          <w:tcPr>
            <w:tcW w:w="3963" w:type="dxa"/>
            <w:gridSpan w:val="2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3. Вихідні дані до проекту(роботи)</w:t>
            </w:r>
          </w:p>
        </w:tc>
        <w:tc>
          <w:tcPr>
            <w:tcW w:w="6299" w:type="dxa"/>
            <w:gridSpan w:val="4"/>
            <w:tcBorders>
              <w:bottom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</w:p>
        </w:tc>
      </w:tr>
      <w:tr w:rsidR="004838CB" w:rsidRPr="00CC732D" w:rsidTr="00D46928">
        <w:trPr>
          <w:trHeight w:val="254"/>
        </w:trPr>
        <w:tc>
          <w:tcPr>
            <w:tcW w:w="10262" w:type="dxa"/>
            <w:gridSpan w:val="6"/>
            <w:tcBorders>
              <w:bottom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</w:p>
        </w:tc>
      </w:tr>
      <w:tr w:rsidR="004838CB" w:rsidRPr="00CC732D" w:rsidTr="00D46928">
        <w:trPr>
          <w:trHeight w:val="264"/>
        </w:trPr>
        <w:tc>
          <w:tcPr>
            <w:tcW w:w="10262" w:type="dxa"/>
            <w:gridSpan w:val="6"/>
            <w:tcBorders>
              <w:top w:val="single" w:sz="6" w:space="0" w:color="auto"/>
              <w:bottom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</w:p>
        </w:tc>
      </w:tr>
      <w:tr w:rsidR="004838CB" w:rsidRPr="00CC732D" w:rsidTr="00D46928">
        <w:trPr>
          <w:trHeight w:val="254"/>
        </w:trPr>
        <w:tc>
          <w:tcPr>
            <w:tcW w:w="10262" w:type="dxa"/>
            <w:gridSpan w:val="6"/>
            <w:tcBorders>
              <w:top w:val="single" w:sz="6" w:space="0" w:color="auto"/>
              <w:bottom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</w:p>
        </w:tc>
      </w:tr>
      <w:tr w:rsidR="004838CB" w:rsidRPr="00CC732D" w:rsidTr="00D46928">
        <w:trPr>
          <w:trHeight w:val="509"/>
        </w:trPr>
        <w:tc>
          <w:tcPr>
            <w:tcW w:w="9475" w:type="dxa"/>
            <w:gridSpan w:val="5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 xml:space="preserve">4. Зміст розрахунково-пояснювальної записки (перелік питань, які підлягають розробці) </w:t>
            </w:r>
          </w:p>
        </w:tc>
        <w:tc>
          <w:tcPr>
            <w:tcW w:w="787" w:type="dxa"/>
            <w:tcBorders>
              <w:bottom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8"/>
                <w:lang w:val="uk-UA"/>
              </w:rPr>
            </w:pPr>
          </w:p>
        </w:tc>
      </w:tr>
      <w:tr w:rsidR="004838CB" w:rsidRPr="004838CB" w:rsidTr="00D46928">
        <w:trPr>
          <w:trHeight w:val="236"/>
        </w:trPr>
        <w:tc>
          <w:tcPr>
            <w:tcW w:w="10262" w:type="dxa"/>
            <w:gridSpan w:val="6"/>
            <w:tcBorders>
              <w:bottom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 w:firstLine="540"/>
              <w:jc w:val="both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uk-UA"/>
              </w:rPr>
              <w:t>1. Постановка задачі</w:t>
            </w:r>
          </w:p>
        </w:tc>
      </w:tr>
      <w:tr w:rsidR="004838CB" w:rsidRPr="004838CB" w:rsidTr="00D46928">
        <w:trPr>
          <w:trHeight w:val="351"/>
        </w:trPr>
        <w:tc>
          <w:tcPr>
            <w:tcW w:w="10262" w:type="dxa"/>
            <w:gridSpan w:val="6"/>
            <w:tcBorders>
              <w:top w:val="single" w:sz="6" w:space="0" w:color="auto"/>
              <w:bottom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 w:firstLine="540"/>
              <w:jc w:val="both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uk-UA"/>
              </w:rPr>
              <w:t>2. Алгоритм розв’язку задачі</w:t>
            </w:r>
          </w:p>
        </w:tc>
      </w:tr>
      <w:tr w:rsidR="004838CB" w:rsidRPr="00CC732D" w:rsidTr="00D46928">
        <w:trPr>
          <w:trHeight w:val="351"/>
        </w:trPr>
        <w:tc>
          <w:tcPr>
            <w:tcW w:w="10262" w:type="dxa"/>
            <w:gridSpan w:val="6"/>
            <w:tcBorders>
              <w:top w:val="single" w:sz="6" w:space="0" w:color="auto"/>
              <w:bottom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 w:firstLine="540"/>
              <w:jc w:val="both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uk-UA"/>
              </w:rPr>
              <w:t>3. Загальна блок-схема алгоритму та опис алгоритму</w:t>
            </w:r>
          </w:p>
        </w:tc>
      </w:tr>
      <w:tr w:rsidR="004838CB" w:rsidRPr="004838CB" w:rsidTr="00D46928">
        <w:trPr>
          <w:trHeight w:val="351"/>
        </w:trPr>
        <w:tc>
          <w:tcPr>
            <w:tcW w:w="10262" w:type="dxa"/>
            <w:gridSpan w:val="6"/>
            <w:tcBorders>
              <w:top w:val="single" w:sz="6" w:space="0" w:color="auto"/>
              <w:bottom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 w:firstLine="540"/>
              <w:jc w:val="both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uk-UA"/>
              </w:rPr>
              <w:t>4. Опис програмного продукту.</w:t>
            </w:r>
          </w:p>
        </w:tc>
      </w:tr>
      <w:tr w:rsidR="004838CB" w:rsidRPr="004838CB" w:rsidTr="00D46928">
        <w:trPr>
          <w:trHeight w:val="351"/>
        </w:trPr>
        <w:tc>
          <w:tcPr>
            <w:tcW w:w="10262" w:type="dxa"/>
            <w:gridSpan w:val="6"/>
            <w:tcBorders>
              <w:top w:val="single" w:sz="6" w:space="0" w:color="auto"/>
              <w:bottom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 w:firstLine="540"/>
              <w:jc w:val="both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uk-UA"/>
              </w:rPr>
              <w:t>5. Тестування програми</w:t>
            </w:r>
          </w:p>
        </w:tc>
      </w:tr>
      <w:tr w:rsidR="004838CB" w:rsidRPr="004838CB" w:rsidTr="00D46928">
        <w:trPr>
          <w:trHeight w:val="351"/>
        </w:trPr>
        <w:tc>
          <w:tcPr>
            <w:tcW w:w="10262" w:type="dxa"/>
            <w:gridSpan w:val="6"/>
            <w:tcBorders>
              <w:top w:val="single" w:sz="6" w:space="0" w:color="auto"/>
              <w:bottom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 w:firstLine="540"/>
              <w:jc w:val="both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uk-UA"/>
              </w:rPr>
              <w:t>6. Висновки.</w:t>
            </w:r>
          </w:p>
        </w:tc>
      </w:tr>
      <w:tr w:rsidR="004838CB" w:rsidRPr="004838CB" w:rsidTr="00D46928">
        <w:trPr>
          <w:trHeight w:val="351"/>
        </w:trPr>
        <w:tc>
          <w:tcPr>
            <w:tcW w:w="10262" w:type="dxa"/>
            <w:gridSpan w:val="6"/>
            <w:tcBorders>
              <w:top w:val="single" w:sz="6" w:space="0" w:color="auto"/>
              <w:bottom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 w:firstLine="540"/>
              <w:jc w:val="both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uk-UA"/>
              </w:rPr>
              <w:t>7. Список використаної літератури.</w:t>
            </w:r>
          </w:p>
        </w:tc>
      </w:tr>
      <w:tr w:rsidR="004838CB" w:rsidRPr="00CC732D" w:rsidTr="00D46928">
        <w:trPr>
          <w:trHeight w:val="351"/>
        </w:trPr>
        <w:tc>
          <w:tcPr>
            <w:tcW w:w="10262" w:type="dxa"/>
            <w:gridSpan w:val="6"/>
            <w:tcBorders>
              <w:top w:val="single" w:sz="6" w:space="0" w:color="auto"/>
              <w:bottom w:val="single" w:sz="6" w:space="0" w:color="auto"/>
            </w:tcBorders>
          </w:tcPr>
          <w:p w:rsidR="004838CB" w:rsidRPr="004838CB" w:rsidRDefault="004838CB" w:rsidP="00D46928">
            <w:pPr>
              <w:widowControl w:val="0"/>
              <w:autoSpaceDE w:val="0"/>
              <w:autoSpaceDN w:val="0"/>
              <w:spacing w:after="0" w:line="240" w:lineRule="auto"/>
              <w:ind w:left="709" w:firstLine="540"/>
              <w:jc w:val="both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uk-UA"/>
              </w:rPr>
              <w:t xml:space="preserve">Додаток А. </w:t>
            </w:r>
            <w:r w:rsidR="00D46928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uk-UA"/>
              </w:rPr>
              <w:t>Лістинг</w:t>
            </w:r>
            <w:r w:rsidRPr="004838CB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uk-UA"/>
              </w:rPr>
              <w:t xml:space="preserve">. Додаток Б. </w:t>
            </w:r>
            <w:r w:rsidR="00D46928" w:rsidRPr="00D46928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uk-UA"/>
              </w:rPr>
              <w:t>Блок-Схема</w:t>
            </w:r>
            <w:r w:rsidRPr="004838CB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uk-UA"/>
              </w:rPr>
              <w:t>.</w:t>
            </w:r>
          </w:p>
        </w:tc>
      </w:tr>
      <w:tr w:rsidR="004838CB" w:rsidRPr="00CC732D" w:rsidTr="00D46928">
        <w:trPr>
          <w:trHeight w:val="550"/>
        </w:trPr>
        <w:tc>
          <w:tcPr>
            <w:tcW w:w="8555" w:type="dxa"/>
            <w:gridSpan w:val="4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both"/>
              <w:rPr>
                <w:rFonts w:ascii="Times New Roman" w:eastAsia="Times New Roman" w:hAnsi="Times New Roman" w:cs="Times New Roman"/>
                <w:sz w:val="28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8"/>
                <w:lang w:val="uk-UA"/>
              </w:rPr>
              <w:t>5. Перелік графічного матеріалу (з точним зазначенням обов’язкових креслень)</w:t>
            </w:r>
          </w:p>
        </w:tc>
        <w:tc>
          <w:tcPr>
            <w:tcW w:w="1706" w:type="dxa"/>
            <w:gridSpan w:val="2"/>
            <w:tcBorders>
              <w:bottom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8"/>
                <w:lang w:val="uk-UA"/>
              </w:rPr>
            </w:pPr>
          </w:p>
        </w:tc>
      </w:tr>
      <w:tr w:rsidR="004838CB" w:rsidRPr="004838CB" w:rsidTr="00D46928">
        <w:trPr>
          <w:trHeight w:val="274"/>
        </w:trPr>
        <w:tc>
          <w:tcPr>
            <w:tcW w:w="10262" w:type="dxa"/>
            <w:gridSpan w:val="6"/>
            <w:tcBorders>
              <w:bottom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 w:firstLine="540"/>
              <w:jc w:val="both"/>
              <w:rPr>
                <w:rFonts w:ascii="Times New Roman" w:eastAsia="Times New Roman" w:hAnsi="Times New Roman" w:cs="Times New Roman"/>
                <w:b/>
                <w:i/>
                <w:sz w:val="28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b/>
                <w:i/>
                <w:sz w:val="28"/>
                <w:lang w:val="uk-UA"/>
              </w:rPr>
              <w:t>1. Загальна блок-схема алгоритму.</w:t>
            </w:r>
          </w:p>
        </w:tc>
      </w:tr>
      <w:tr w:rsidR="004838CB" w:rsidRPr="004838CB" w:rsidTr="00D46928">
        <w:trPr>
          <w:trHeight w:val="274"/>
        </w:trPr>
        <w:tc>
          <w:tcPr>
            <w:tcW w:w="10262" w:type="dxa"/>
            <w:gridSpan w:val="6"/>
            <w:tcBorders>
              <w:top w:val="single" w:sz="6" w:space="0" w:color="auto"/>
              <w:bottom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 w:firstLine="540"/>
              <w:jc w:val="both"/>
              <w:rPr>
                <w:rFonts w:ascii="Times New Roman" w:eastAsia="Times New Roman" w:hAnsi="Times New Roman" w:cs="Times New Roman"/>
                <w:b/>
                <w:i/>
                <w:sz w:val="28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b/>
                <w:i/>
                <w:sz w:val="28"/>
                <w:lang w:val="uk-UA"/>
              </w:rPr>
              <w:t>2. Ілюстрації роботи програми.</w:t>
            </w:r>
          </w:p>
        </w:tc>
      </w:tr>
      <w:tr w:rsidR="004838CB" w:rsidRPr="004838CB" w:rsidTr="00D46928">
        <w:trPr>
          <w:trHeight w:val="560"/>
        </w:trPr>
        <w:tc>
          <w:tcPr>
            <w:tcW w:w="2864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both"/>
              <w:rPr>
                <w:rFonts w:ascii="Times New Roman" w:eastAsia="Times New Roman" w:hAnsi="Times New Roman" w:cs="Times New Roman"/>
                <w:sz w:val="28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8"/>
                <w:lang w:val="uk-UA"/>
              </w:rPr>
              <w:t>6. Дата видачі завдання</w:t>
            </w:r>
          </w:p>
        </w:tc>
        <w:tc>
          <w:tcPr>
            <w:tcW w:w="7398" w:type="dxa"/>
            <w:gridSpan w:val="5"/>
            <w:tcBorders>
              <w:bottom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8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8"/>
                <w:lang w:val="uk-UA"/>
              </w:rPr>
              <w:t>19.03.2021</w:t>
            </w:r>
          </w:p>
        </w:tc>
      </w:tr>
    </w:tbl>
    <w:p w:rsidR="004838CB" w:rsidRPr="004838CB" w:rsidRDefault="004838CB" w:rsidP="00F42502">
      <w:pPr>
        <w:widowControl w:val="0"/>
        <w:autoSpaceDE w:val="0"/>
        <w:autoSpaceDN w:val="0"/>
        <w:ind w:left="709"/>
        <w:jc w:val="center"/>
        <w:rPr>
          <w:rFonts w:ascii="Times New Roman" w:eastAsia="Times New Roman" w:hAnsi="Times New Roman" w:cs="Times New Roman"/>
          <w:sz w:val="28"/>
          <w:lang w:val="uk-UA"/>
        </w:rPr>
      </w:pPr>
      <w:r w:rsidRPr="004838CB">
        <w:rPr>
          <w:rFonts w:ascii="Times New Roman" w:eastAsia="Times New Roman" w:hAnsi="Times New Roman" w:cs="Times New Roman"/>
          <w:b/>
          <w:w w:val="120"/>
          <w:sz w:val="28"/>
          <w:szCs w:val="28"/>
          <w:lang w:val="uk-UA"/>
        </w:rPr>
        <w:lastRenderedPageBreak/>
        <w:t>КАЛЕНДАРНИЙ ПЛАН</w:t>
      </w:r>
    </w:p>
    <w:tbl>
      <w:tblPr>
        <w:tblW w:w="0" w:type="auto"/>
        <w:tblBorders>
          <w:top w:val="single" w:sz="6" w:space="0" w:color="auto"/>
          <w:bottom w:val="single" w:sz="6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984"/>
        <w:gridCol w:w="4108"/>
        <w:gridCol w:w="2382"/>
        <w:gridCol w:w="2381"/>
      </w:tblGrid>
      <w:tr w:rsidR="004838CB" w:rsidRPr="004838CB" w:rsidTr="00D46928">
        <w:tc>
          <w:tcPr>
            <w:tcW w:w="700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uk-UA"/>
              </w:rPr>
              <w:t>№/п</w:t>
            </w:r>
          </w:p>
        </w:tc>
        <w:tc>
          <w:tcPr>
            <w:tcW w:w="4108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uk-UA"/>
              </w:rPr>
              <w:t>Назва етапів курсового проекту (роботи)</w:t>
            </w:r>
          </w:p>
        </w:tc>
        <w:tc>
          <w:tcPr>
            <w:tcW w:w="2382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uk-UA"/>
              </w:rPr>
              <w:t>Строк виконання</w:t>
            </w:r>
          </w:p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uk-UA"/>
              </w:rPr>
              <w:t>етапів роботи</w:t>
            </w:r>
          </w:p>
        </w:tc>
        <w:tc>
          <w:tcPr>
            <w:tcW w:w="2381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uk-UA"/>
              </w:rPr>
              <w:t>Примітка</w:t>
            </w:r>
          </w:p>
        </w:tc>
      </w:tr>
      <w:tr w:rsidR="004838CB" w:rsidRPr="004838CB" w:rsidTr="00D46928">
        <w:tc>
          <w:tcPr>
            <w:tcW w:w="700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1.</w:t>
            </w:r>
          </w:p>
        </w:tc>
        <w:tc>
          <w:tcPr>
            <w:tcW w:w="4108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Вибір теми курсової роботи. Опрацювання літератури. Оформлення листа Завдання.</w:t>
            </w:r>
          </w:p>
        </w:tc>
        <w:tc>
          <w:tcPr>
            <w:tcW w:w="2382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 xml:space="preserve">2,3-й </w:t>
            </w: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тиждень лютого</w:t>
            </w:r>
          </w:p>
        </w:tc>
        <w:tc>
          <w:tcPr>
            <w:tcW w:w="2381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</w:p>
        </w:tc>
      </w:tr>
      <w:tr w:rsidR="004838CB" w:rsidRPr="004838CB" w:rsidTr="00D46928">
        <w:tc>
          <w:tcPr>
            <w:tcW w:w="700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2.</w:t>
            </w:r>
          </w:p>
        </w:tc>
        <w:tc>
          <w:tcPr>
            <w:tcW w:w="4108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Аналіз постановки задачі. Узгодження з керівником попереднього плану роботи</w:t>
            </w:r>
          </w:p>
        </w:tc>
        <w:tc>
          <w:tcPr>
            <w:tcW w:w="2382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3,4-й тиждень лютого</w:t>
            </w:r>
          </w:p>
        </w:tc>
        <w:tc>
          <w:tcPr>
            <w:tcW w:w="2381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</w:p>
        </w:tc>
      </w:tr>
      <w:tr w:rsidR="004838CB" w:rsidRPr="004838CB" w:rsidTr="00D46928">
        <w:tc>
          <w:tcPr>
            <w:tcW w:w="700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3.</w:t>
            </w:r>
          </w:p>
        </w:tc>
        <w:tc>
          <w:tcPr>
            <w:tcW w:w="4108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 xml:space="preserve">Вибір та дослідження методів та  структур даних, Розробка загального алгоритму </w:t>
            </w:r>
          </w:p>
        </w:tc>
        <w:tc>
          <w:tcPr>
            <w:tcW w:w="2382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1-й тиждень березня</w:t>
            </w:r>
          </w:p>
        </w:tc>
        <w:tc>
          <w:tcPr>
            <w:tcW w:w="2381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</w:p>
        </w:tc>
      </w:tr>
      <w:tr w:rsidR="004838CB" w:rsidRPr="004838CB" w:rsidTr="00D46928">
        <w:tc>
          <w:tcPr>
            <w:tcW w:w="700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4.</w:t>
            </w:r>
          </w:p>
        </w:tc>
        <w:tc>
          <w:tcPr>
            <w:tcW w:w="4108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 xml:space="preserve">Перше узгодження з керівником. </w:t>
            </w:r>
          </w:p>
        </w:tc>
        <w:tc>
          <w:tcPr>
            <w:tcW w:w="2382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1-й тиждень березня</w:t>
            </w:r>
          </w:p>
        </w:tc>
        <w:tc>
          <w:tcPr>
            <w:tcW w:w="2381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</w:p>
        </w:tc>
      </w:tr>
      <w:tr w:rsidR="004838CB" w:rsidRPr="004838CB" w:rsidTr="00D46928">
        <w:tc>
          <w:tcPr>
            <w:tcW w:w="700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5.</w:t>
            </w:r>
          </w:p>
        </w:tc>
        <w:tc>
          <w:tcPr>
            <w:tcW w:w="4108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Проектування інтерфейсу. Розробка алгоритмів окремих блоків.</w:t>
            </w:r>
          </w:p>
        </w:tc>
        <w:tc>
          <w:tcPr>
            <w:tcW w:w="2382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2-й тиждень березня</w:t>
            </w:r>
          </w:p>
        </w:tc>
        <w:tc>
          <w:tcPr>
            <w:tcW w:w="2381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</w:p>
        </w:tc>
      </w:tr>
      <w:tr w:rsidR="004838CB" w:rsidRPr="004838CB" w:rsidTr="00D46928">
        <w:tc>
          <w:tcPr>
            <w:tcW w:w="700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6.</w:t>
            </w:r>
          </w:p>
        </w:tc>
        <w:tc>
          <w:tcPr>
            <w:tcW w:w="4108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Друге узгодження з керівником.</w:t>
            </w:r>
          </w:p>
        </w:tc>
        <w:tc>
          <w:tcPr>
            <w:tcW w:w="2382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2-й тиждень березня</w:t>
            </w:r>
          </w:p>
        </w:tc>
        <w:tc>
          <w:tcPr>
            <w:tcW w:w="2381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</w:p>
        </w:tc>
      </w:tr>
      <w:tr w:rsidR="004838CB" w:rsidRPr="004838CB" w:rsidTr="00D46928">
        <w:tc>
          <w:tcPr>
            <w:tcW w:w="700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7.</w:t>
            </w:r>
          </w:p>
        </w:tc>
        <w:tc>
          <w:tcPr>
            <w:tcW w:w="4108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Програмна реалізація.</w:t>
            </w:r>
          </w:p>
        </w:tc>
        <w:tc>
          <w:tcPr>
            <w:tcW w:w="2382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3,4-й тижні березня</w:t>
            </w:r>
          </w:p>
        </w:tc>
        <w:tc>
          <w:tcPr>
            <w:tcW w:w="2381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</w:p>
        </w:tc>
      </w:tr>
      <w:tr w:rsidR="004838CB" w:rsidRPr="004838CB" w:rsidTr="00D46928">
        <w:tc>
          <w:tcPr>
            <w:tcW w:w="700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8.</w:t>
            </w:r>
          </w:p>
        </w:tc>
        <w:tc>
          <w:tcPr>
            <w:tcW w:w="4108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Демонстрація першого варіанту.</w:t>
            </w:r>
          </w:p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Трете узгодження з керівником.</w:t>
            </w:r>
          </w:p>
        </w:tc>
        <w:tc>
          <w:tcPr>
            <w:tcW w:w="2382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1-й тиждень квітня</w:t>
            </w:r>
          </w:p>
        </w:tc>
        <w:tc>
          <w:tcPr>
            <w:tcW w:w="2381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</w:p>
        </w:tc>
      </w:tr>
      <w:tr w:rsidR="004838CB" w:rsidRPr="004838CB" w:rsidTr="00D46928">
        <w:tc>
          <w:tcPr>
            <w:tcW w:w="700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9.</w:t>
            </w:r>
          </w:p>
        </w:tc>
        <w:tc>
          <w:tcPr>
            <w:tcW w:w="4108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Доопрацювання програми. Заключне тестування програми.</w:t>
            </w:r>
          </w:p>
        </w:tc>
        <w:tc>
          <w:tcPr>
            <w:tcW w:w="2382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2,3-й тижні квітня</w:t>
            </w:r>
          </w:p>
        </w:tc>
        <w:tc>
          <w:tcPr>
            <w:tcW w:w="2381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</w:p>
        </w:tc>
      </w:tr>
      <w:tr w:rsidR="004838CB" w:rsidRPr="004838CB" w:rsidTr="00D46928">
        <w:tc>
          <w:tcPr>
            <w:tcW w:w="700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10.</w:t>
            </w:r>
          </w:p>
        </w:tc>
        <w:tc>
          <w:tcPr>
            <w:tcW w:w="4108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Аналіз результатів. Оформлення звіту.</w:t>
            </w:r>
          </w:p>
        </w:tc>
        <w:tc>
          <w:tcPr>
            <w:tcW w:w="2382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12" w:hanging="12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до 2-го тижня травня</w:t>
            </w:r>
          </w:p>
        </w:tc>
        <w:tc>
          <w:tcPr>
            <w:tcW w:w="2381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</w:p>
        </w:tc>
      </w:tr>
      <w:tr w:rsidR="004838CB" w:rsidRPr="00CC732D" w:rsidTr="00D46928">
        <w:tc>
          <w:tcPr>
            <w:tcW w:w="700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11.</w:t>
            </w:r>
          </w:p>
        </w:tc>
        <w:tc>
          <w:tcPr>
            <w:tcW w:w="4108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Захист та демонстрація курсової роботи.</w:t>
            </w:r>
          </w:p>
        </w:tc>
        <w:tc>
          <w:tcPr>
            <w:tcW w:w="2382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12" w:hanging="12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 xml:space="preserve">до </w:t>
            </w: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ru-RU"/>
              </w:rPr>
              <w:t>25</w:t>
            </w: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.05– «А»</w:t>
            </w:r>
          </w:p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12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 xml:space="preserve">до </w:t>
            </w: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ru-RU"/>
              </w:rPr>
              <w:t>30</w:t>
            </w: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.05 –«В,С»</w:t>
            </w:r>
          </w:p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12" w:hanging="12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до 0</w:t>
            </w: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ru-RU"/>
              </w:rPr>
              <w:t>5</w:t>
            </w: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.06 – «D,E»</w:t>
            </w:r>
          </w:p>
        </w:tc>
        <w:tc>
          <w:tcPr>
            <w:tcW w:w="2381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284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</w:p>
        </w:tc>
      </w:tr>
    </w:tbl>
    <w:p w:rsidR="004838CB" w:rsidRPr="004838CB" w:rsidRDefault="004838CB" w:rsidP="004838CB">
      <w:pPr>
        <w:widowControl w:val="0"/>
        <w:autoSpaceDE w:val="0"/>
        <w:autoSpaceDN w:val="0"/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43"/>
        <w:gridCol w:w="3600"/>
        <w:gridCol w:w="4783"/>
      </w:tblGrid>
      <w:tr w:rsidR="004838CB" w:rsidRPr="004838CB" w:rsidTr="00D46928">
        <w:tc>
          <w:tcPr>
            <w:tcW w:w="1188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Студент</w:t>
            </w:r>
          </w:p>
        </w:tc>
        <w:tc>
          <w:tcPr>
            <w:tcW w:w="3600" w:type="dxa"/>
            <w:tcBorders>
              <w:bottom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4783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center"/>
              <w:rPr>
                <w:rFonts w:ascii="Times New Roman" w:eastAsia="Times New Roman" w:hAnsi="Times New Roman" w:cs="Times New Roman"/>
                <w:sz w:val="28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8"/>
                <w:lang w:val="uk-UA"/>
              </w:rPr>
              <w:t>Лесечко Олеся Романівна</w:t>
            </w:r>
          </w:p>
        </w:tc>
      </w:tr>
      <w:tr w:rsidR="004838CB" w:rsidRPr="004838CB" w:rsidTr="00D46928">
        <w:tc>
          <w:tcPr>
            <w:tcW w:w="1188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3600" w:type="dxa"/>
            <w:tcBorders>
              <w:top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0"/>
                <w:szCs w:val="20"/>
                <w:lang w:val="uk-UA"/>
              </w:rPr>
              <w:t>(підпис)</w:t>
            </w:r>
          </w:p>
        </w:tc>
        <w:tc>
          <w:tcPr>
            <w:tcW w:w="4783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0"/>
                <w:szCs w:val="20"/>
                <w:lang w:val="uk-UA"/>
              </w:rPr>
              <w:t>(прізвище, ім’я, по батькові)</w:t>
            </w:r>
          </w:p>
        </w:tc>
      </w:tr>
    </w:tbl>
    <w:p w:rsidR="004838CB" w:rsidRPr="004838CB" w:rsidRDefault="004838CB" w:rsidP="004838CB">
      <w:pPr>
        <w:widowControl w:val="0"/>
        <w:autoSpaceDE w:val="0"/>
        <w:autoSpaceDN w:val="0"/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44"/>
        <w:gridCol w:w="3597"/>
        <w:gridCol w:w="4661"/>
      </w:tblGrid>
      <w:tr w:rsidR="004838CB" w:rsidRPr="004838CB" w:rsidTr="00D46928">
        <w:tc>
          <w:tcPr>
            <w:tcW w:w="1235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Керівник</w:t>
            </w:r>
          </w:p>
        </w:tc>
        <w:tc>
          <w:tcPr>
            <w:tcW w:w="3597" w:type="dxa"/>
            <w:tcBorders>
              <w:bottom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4661" w:type="dxa"/>
            <w:tcBorders>
              <w:bottom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center"/>
              <w:rPr>
                <w:rFonts w:ascii="Times New Roman" w:eastAsia="Times New Roman" w:hAnsi="Times New Roman" w:cs="Times New Roman"/>
                <w:sz w:val="28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8"/>
                <w:lang w:val="uk-UA"/>
              </w:rPr>
              <w:t>Безносик Олександр Юрійович</w:t>
            </w:r>
          </w:p>
        </w:tc>
      </w:tr>
      <w:tr w:rsidR="004838CB" w:rsidRPr="004838CB" w:rsidTr="00D46928">
        <w:tc>
          <w:tcPr>
            <w:tcW w:w="1235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3597" w:type="dxa"/>
            <w:tcBorders>
              <w:top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0"/>
                <w:szCs w:val="20"/>
                <w:lang w:val="uk-UA"/>
              </w:rPr>
              <w:t>(підпис)</w:t>
            </w:r>
          </w:p>
        </w:tc>
        <w:tc>
          <w:tcPr>
            <w:tcW w:w="4661" w:type="dxa"/>
            <w:tcBorders>
              <w:top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0"/>
                <w:szCs w:val="20"/>
                <w:lang w:val="uk-UA"/>
              </w:rPr>
              <w:t>(прізвище, ім’я, по батькові)</w:t>
            </w:r>
          </w:p>
        </w:tc>
      </w:tr>
    </w:tbl>
    <w:p w:rsidR="004838CB" w:rsidRPr="004838CB" w:rsidRDefault="004838CB" w:rsidP="004838CB">
      <w:pPr>
        <w:widowControl w:val="0"/>
        <w:autoSpaceDE w:val="0"/>
        <w:autoSpaceDN w:val="0"/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68"/>
        <w:gridCol w:w="5063"/>
      </w:tblGrid>
      <w:tr w:rsidR="004838CB" w:rsidRPr="004838CB" w:rsidTr="00D46928">
        <w:trPr>
          <w:trHeight w:val="354"/>
        </w:trPr>
        <w:tc>
          <w:tcPr>
            <w:tcW w:w="5068" w:type="dxa"/>
            <w:tcBorders>
              <w:bottom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center"/>
              <w:rPr>
                <w:rFonts w:ascii="Times New Roman" w:eastAsia="Times New Roman" w:hAnsi="Times New Roman" w:cs="Times New Roman"/>
                <w:sz w:val="28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8"/>
                <w:lang w:val="uk-UA"/>
              </w:rPr>
              <w:t>25.05.2021</w:t>
            </w:r>
          </w:p>
        </w:tc>
        <w:tc>
          <w:tcPr>
            <w:tcW w:w="5063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8"/>
                <w:lang w:val="uk-UA"/>
              </w:rPr>
            </w:pPr>
          </w:p>
        </w:tc>
      </w:tr>
      <w:tr w:rsidR="004838CB" w:rsidRPr="004838CB" w:rsidTr="00D46928">
        <w:trPr>
          <w:trHeight w:val="221"/>
        </w:trPr>
        <w:tc>
          <w:tcPr>
            <w:tcW w:w="5068" w:type="dxa"/>
            <w:tcBorders>
              <w:top w:val="single" w:sz="6" w:space="0" w:color="auto"/>
            </w:tcBorders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uk-UA"/>
              </w:rPr>
            </w:pPr>
            <w:r w:rsidRPr="004838CB">
              <w:rPr>
                <w:rFonts w:ascii="Times New Roman" w:eastAsia="Times New Roman" w:hAnsi="Times New Roman" w:cs="Times New Roman"/>
                <w:sz w:val="20"/>
                <w:szCs w:val="20"/>
                <w:lang w:val="uk-UA"/>
              </w:rPr>
              <w:t xml:space="preserve">                    (дата)</w:t>
            </w:r>
          </w:p>
        </w:tc>
        <w:tc>
          <w:tcPr>
            <w:tcW w:w="5063" w:type="dxa"/>
          </w:tcPr>
          <w:p w:rsidR="004838CB" w:rsidRPr="004838CB" w:rsidRDefault="004838CB" w:rsidP="004838CB">
            <w:pPr>
              <w:widowControl w:val="0"/>
              <w:autoSpaceDE w:val="0"/>
              <w:autoSpaceDN w:val="0"/>
              <w:spacing w:after="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uk-UA"/>
              </w:rPr>
            </w:pPr>
          </w:p>
        </w:tc>
      </w:tr>
    </w:tbl>
    <w:p w:rsidR="0039162D" w:rsidRPr="0039162D" w:rsidRDefault="0039162D" w:rsidP="0039162D">
      <w:pPr>
        <w:widowControl w:val="0"/>
        <w:autoSpaceDE w:val="0"/>
        <w:autoSpaceDN w:val="0"/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0"/>
          <w:szCs w:val="28"/>
          <w:lang w:val="uk-UA"/>
        </w:rPr>
      </w:pPr>
    </w:p>
    <w:sdt>
      <w:sdtPr>
        <w:rPr>
          <w:rFonts w:ascii="Times New Roman" w:eastAsia="Times New Roman" w:hAnsi="Times New Roman" w:cs="Times New Roman"/>
          <w:color w:val="auto"/>
          <w:lang w:val="ru-RU"/>
        </w:rPr>
        <w:id w:val="761031415"/>
        <w:docPartObj>
          <w:docPartGallery w:val="Table of Contents"/>
          <w:docPartUnique/>
        </w:docPartObj>
      </w:sdtPr>
      <w:sdtEndPr>
        <w:rPr>
          <w:b/>
          <w:bCs/>
          <w:sz w:val="28"/>
          <w:szCs w:val="28"/>
        </w:rPr>
      </w:sdtEndPr>
      <w:sdtContent>
        <w:p w:rsidR="00D46928" w:rsidRPr="00E30E85" w:rsidRDefault="00CB0F96" w:rsidP="00E30E85">
          <w:pPr>
            <w:pStyle w:val="af0"/>
            <w:jc w:val="center"/>
            <w:rPr>
              <w:rFonts w:ascii="Times New Roman" w:hAnsi="Times New Roman" w:cs="Times New Roman"/>
              <w:b/>
              <w:color w:val="000000" w:themeColor="text1"/>
              <w:szCs w:val="28"/>
              <w:lang w:val="uk-UA"/>
            </w:rPr>
          </w:pPr>
          <w:r w:rsidRPr="00E30E85">
            <w:rPr>
              <w:rFonts w:ascii="Times New Roman" w:hAnsi="Times New Roman" w:cs="Times New Roman"/>
              <w:b/>
              <w:color w:val="000000" w:themeColor="text1"/>
              <w:szCs w:val="28"/>
              <w:lang w:val="uk-UA"/>
            </w:rPr>
            <w:t>ЗМІСТ</w:t>
          </w:r>
        </w:p>
        <w:p w:rsidR="00D07E7C" w:rsidRPr="00D07E7C" w:rsidRDefault="00D46928">
          <w:pPr>
            <w:pStyle w:val="13"/>
            <w:tabs>
              <w:tab w:val="right" w:leader="dot" w:pos="10473"/>
            </w:tabs>
            <w:rPr>
              <w:rFonts w:eastAsiaTheme="minorEastAsia"/>
              <w:noProof/>
              <w:sz w:val="22"/>
              <w:szCs w:val="22"/>
              <w:lang w:val="en-US"/>
            </w:rPr>
          </w:pPr>
          <w:r w:rsidRPr="00D07E7C">
            <w:rPr>
              <w:sz w:val="28"/>
              <w:szCs w:val="28"/>
            </w:rPr>
            <w:fldChar w:fldCharType="begin"/>
          </w:r>
          <w:r w:rsidRPr="00D07E7C">
            <w:rPr>
              <w:sz w:val="28"/>
              <w:szCs w:val="28"/>
            </w:rPr>
            <w:instrText xml:space="preserve"> TOC \o "1-3" \h \z \u </w:instrText>
          </w:r>
          <w:r w:rsidRPr="00D07E7C">
            <w:rPr>
              <w:sz w:val="28"/>
              <w:szCs w:val="28"/>
            </w:rPr>
            <w:fldChar w:fldCharType="separate"/>
          </w:r>
          <w:hyperlink w:anchor="_Toc73474616" w:history="1">
            <w:r w:rsidR="00D07E7C" w:rsidRPr="00D07E7C">
              <w:rPr>
                <w:rStyle w:val="af1"/>
                <w:noProof/>
              </w:rPr>
              <w:t>Вступ</w:t>
            </w:r>
            <w:r w:rsidR="00D07E7C" w:rsidRPr="00D07E7C">
              <w:rPr>
                <w:noProof/>
                <w:webHidden/>
              </w:rPr>
              <w:tab/>
            </w:r>
            <w:r w:rsidR="00D07E7C" w:rsidRPr="00D07E7C">
              <w:rPr>
                <w:noProof/>
                <w:webHidden/>
              </w:rPr>
              <w:fldChar w:fldCharType="begin"/>
            </w:r>
            <w:r w:rsidR="00D07E7C" w:rsidRPr="00D07E7C">
              <w:rPr>
                <w:noProof/>
                <w:webHidden/>
              </w:rPr>
              <w:instrText xml:space="preserve"> PAGEREF _Toc73474616 \h </w:instrText>
            </w:r>
            <w:r w:rsidR="00D07E7C" w:rsidRPr="00D07E7C">
              <w:rPr>
                <w:noProof/>
                <w:webHidden/>
              </w:rPr>
            </w:r>
            <w:r w:rsidR="00D07E7C" w:rsidRPr="00D07E7C">
              <w:rPr>
                <w:noProof/>
                <w:webHidden/>
              </w:rPr>
              <w:fldChar w:fldCharType="separate"/>
            </w:r>
            <w:r w:rsidR="00D07E7C" w:rsidRPr="00D07E7C">
              <w:rPr>
                <w:noProof/>
                <w:webHidden/>
              </w:rPr>
              <w:t>5</w:t>
            </w:r>
            <w:r w:rsidR="00D07E7C" w:rsidRPr="00D07E7C">
              <w:rPr>
                <w:noProof/>
                <w:webHidden/>
              </w:rPr>
              <w:fldChar w:fldCharType="end"/>
            </w:r>
          </w:hyperlink>
        </w:p>
        <w:p w:rsidR="00D07E7C" w:rsidRPr="00D07E7C" w:rsidRDefault="00CC732D" w:rsidP="00D07E7C">
          <w:pPr>
            <w:pStyle w:val="13"/>
            <w:tabs>
              <w:tab w:val="right" w:leader="dot" w:pos="10473"/>
            </w:tabs>
            <w:spacing w:line="276" w:lineRule="auto"/>
            <w:rPr>
              <w:rFonts w:eastAsiaTheme="minorEastAsia"/>
              <w:noProof/>
              <w:sz w:val="22"/>
              <w:szCs w:val="22"/>
              <w:lang w:val="en-US"/>
            </w:rPr>
          </w:pPr>
          <w:hyperlink w:anchor="_Toc73474617" w:history="1">
            <w:r w:rsidR="00D07E7C" w:rsidRPr="00D07E7C">
              <w:rPr>
                <w:rStyle w:val="af1"/>
                <w:noProof/>
              </w:rPr>
              <w:t>РОЗДІЛ 1 ПОСТАНОВКА ЗАДАЧІ</w:t>
            </w:r>
            <w:r w:rsidR="00D07E7C" w:rsidRPr="00D07E7C">
              <w:rPr>
                <w:noProof/>
                <w:webHidden/>
              </w:rPr>
              <w:tab/>
            </w:r>
            <w:r w:rsidR="00D07E7C" w:rsidRPr="00D07E7C">
              <w:rPr>
                <w:noProof/>
                <w:webHidden/>
              </w:rPr>
              <w:fldChar w:fldCharType="begin"/>
            </w:r>
            <w:r w:rsidR="00D07E7C" w:rsidRPr="00D07E7C">
              <w:rPr>
                <w:noProof/>
                <w:webHidden/>
              </w:rPr>
              <w:instrText xml:space="preserve"> PAGEREF _Toc73474617 \h </w:instrText>
            </w:r>
            <w:r w:rsidR="00D07E7C" w:rsidRPr="00D07E7C">
              <w:rPr>
                <w:noProof/>
                <w:webHidden/>
              </w:rPr>
            </w:r>
            <w:r w:rsidR="00D07E7C" w:rsidRPr="00D07E7C">
              <w:rPr>
                <w:noProof/>
                <w:webHidden/>
              </w:rPr>
              <w:fldChar w:fldCharType="separate"/>
            </w:r>
            <w:r w:rsidR="00D07E7C" w:rsidRPr="00D07E7C">
              <w:rPr>
                <w:noProof/>
                <w:webHidden/>
              </w:rPr>
              <w:t>6</w:t>
            </w:r>
            <w:r w:rsidR="00D07E7C" w:rsidRPr="00D07E7C">
              <w:rPr>
                <w:noProof/>
                <w:webHidden/>
              </w:rPr>
              <w:fldChar w:fldCharType="end"/>
            </w:r>
          </w:hyperlink>
        </w:p>
        <w:p w:rsidR="00D07E7C" w:rsidRPr="00D07E7C" w:rsidRDefault="00CC732D">
          <w:pPr>
            <w:pStyle w:val="21"/>
            <w:tabs>
              <w:tab w:val="right" w:leader="dot" w:pos="10473"/>
            </w:tabs>
            <w:rPr>
              <w:rFonts w:ascii="Times New Roman" w:eastAsiaTheme="minorEastAsia" w:hAnsi="Times New Roman" w:cs="Times New Roman"/>
              <w:noProof/>
              <w:sz w:val="28"/>
            </w:rPr>
          </w:pPr>
          <w:hyperlink w:anchor="_Toc73474618" w:history="1">
            <w:r w:rsidR="00D07E7C" w:rsidRPr="00D07E7C">
              <w:rPr>
                <w:rStyle w:val="af1"/>
                <w:rFonts w:ascii="Times New Roman" w:hAnsi="Times New Roman" w:cs="Times New Roman"/>
                <w:noProof/>
                <w:sz w:val="28"/>
                <w:lang w:val="uk-UA"/>
              </w:rPr>
              <w:t>1.1 Теоретичні відомості</w: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3474618 \h </w:instrTex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t>6</w: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D07E7C" w:rsidRPr="00D07E7C" w:rsidRDefault="00CC732D">
          <w:pPr>
            <w:pStyle w:val="21"/>
            <w:tabs>
              <w:tab w:val="right" w:leader="dot" w:pos="10473"/>
            </w:tabs>
            <w:rPr>
              <w:rFonts w:ascii="Times New Roman" w:eastAsiaTheme="minorEastAsia" w:hAnsi="Times New Roman" w:cs="Times New Roman"/>
              <w:noProof/>
              <w:sz w:val="28"/>
            </w:rPr>
          </w:pPr>
          <w:hyperlink w:anchor="_Toc73474619" w:history="1">
            <w:r w:rsidR="00D07E7C" w:rsidRPr="00D07E7C">
              <w:rPr>
                <w:rStyle w:val="af1"/>
                <w:rFonts w:ascii="Times New Roman" w:hAnsi="Times New Roman" w:cs="Times New Roman"/>
                <w:noProof/>
                <w:sz w:val="28"/>
                <w:lang w:val="uk-UA"/>
              </w:rPr>
              <w:t>1.2 Обґрунтування вибору інструментів розробки</w: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3474619 \h </w:instrTex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t>8</w: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D07E7C" w:rsidRPr="00D07E7C" w:rsidRDefault="00CC732D">
          <w:pPr>
            <w:pStyle w:val="21"/>
            <w:tabs>
              <w:tab w:val="right" w:leader="dot" w:pos="10473"/>
            </w:tabs>
            <w:rPr>
              <w:rFonts w:ascii="Times New Roman" w:eastAsiaTheme="minorEastAsia" w:hAnsi="Times New Roman" w:cs="Times New Roman"/>
              <w:noProof/>
              <w:sz w:val="28"/>
            </w:rPr>
          </w:pPr>
          <w:hyperlink w:anchor="_Toc73474620" w:history="1">
            <w:r w:rsidR="00D07E7C" w:rsidRPr="00D07E7C">
              <w:rPr>
                <w:rStyle w:val="af1"/>
                <w:rFonts w:ascii="Times New Roman" w:hAnsi="Times New Roman" w:cs="Times New Roman"/>
                <w:noProof/>
                <w:sz w:val="28"/>
                <w:lang w:val="uk-UA"/>
              </w:rPr>
              <w:t>1.3 Постановка задачі проектування</w: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3474620 \h </w:instrTex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t>9</w: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D07E7C" w:rsidRPr="00D07E7C" w:rsidRDefault="00CC732D" w:rsidP="00D07E7C">
          <w:pPr>
            <w:pStyle w:val="13"/>
            <w:tabs>
              <w:tab w:val="right" w:leader="dot" w:pos="10473"/>
            </w:tabs>
            <w:spacing w:line="276" w:lineRule="auto"/>
            <w:rPr>
              <w:rFonts w:eastAsiaTheme="minorEastAsia"/>
              <w:noProof/>
              <w:sz w:val="22"/>
              <w:szCs w:val="22"/>
              <w:lang w:val="en-US"/>
            </w:rPr>
          </w:pPr>
          <w:hyperlink w:anchor="_Toc73474621" w:history="1">
            <w:r w:rsidR="00D07E7C" w:rsidRPr="00D07E7C">
              <w:rPr>
                <w:rStyle w:val="af1"/>
                <w:noProof/>
              </w:rPr>
              <w:t>РОЗДІЛ 2 РОЗРОБКА АЛГОРИТМУ РОЗВ’ЯЗКУ ЗАДАЧІ</w:t>
            </w:r>
            <w:r w:rsidR="00D07E7C" w:rsidRPr="00D07E7C">
              <w:rPr>
                <w:noProof/>
                <w:webHidden/>
              </w:rPr>
              <w:tab/>
            </w:r>
            <w:r w:rsidR="00D07E7C" w:rsidRPr="00D07E7C">
              <w:rPr>
                <w:noProof/>
                <w:webHidden/>
              </w:rPr>
              <w:fldChar w:fldCharType="begin"/>
            </w:r>
            <w:r w:rsidR="00D07E7C" w:rsidRPr="00D07E7C">
              <w:rPr>
                <w:noProof/>
                <w:webHidden/>
              </w:rPr>
              <w:instrText xml:space="preserve"> PAGEREF _Toc73474621 \h </w:instrText>
            </w:r>
            <w:r w:rsidR="00D07E7C" w:rsidRPr="00D07E7C">
              <w:rPr>
                <w:noProof/>
                <w:webHidden/>
              </w:rPr>
            </w:r>
            <w:r w:rsidR="00D07E7C" w:rsidRPr="00D07E7C">
              <w:rPr>
                <w:noProof/>
                <w:webHidden/>
              </w:rPr>
              <w:fldChar w:fldCharType="separate"/>
            </w:r>
            <w:r w:rsidR="00D07E7C" w:rsidRPr="00D07E7C">
              <w:rPr>
                <w:noProof/>
                <w:webHidden/>
              </w:rPr>
              <w:t>10</w:t>
            </w:r>
            <w:r w:rsidR="00D07E7C" w:rsidRPr="00D07E7C">
              <w:rPr>
                <w:noProof/>
                <w:webHidden/>
              </w:rPr>
              <w:fldChar w:fldCharType="end"/>
            </w:r>
          </w:hyperlink>
        </w:p>
        <w:p w:rsidR="00D07E7C" w:rsidRPr="00D07E7C" w:rsidRDefault="00CC732D">
          <w:pPr>
            <w:pStyle w:val="21"/>
            <w:tabs>
              <w:tab w:val="right" w:leader="dot" w:pos="10473"/>
            </w:tabs>
            <w:rPr>
              <w:rFonts w:ascii="Times New Roman" w:eastAsiaTheme="minorEastAsia" w:hAnsi="Times New Roman" w:cs="Times New Roman"/>
              <w:noProof/>
              <w:sz w:val="28"/>
            </w:rPr>
          </w:pPr>
          <w:hyperlink w:anchor="_Toc73474622" w:history="1">
            <w:r w:rsidR="00D07E7C" w:rsidRPr="00D07E7C">
              <w:rPr>
                <w:rStyle w:val="af1"/>
                <w:rFonts w:ascii="Times New Roman" w:hAnsi="Times New Roman" w:cs="Times New Roman"/>
                <w:noProof/>
                <w:sz w:val="28"/>
                <w:lang w:val="uk-UA"/>
              </w:rPr>
              <w:t>2.1 Вибір зберігання графа</w: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3474622 \h </w:instrTex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t>10</w: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D07E7C" w:rsidRPr="00D07E7C" w:rsidRDefault="00CC732D">
          <w:pPr>
            <w:pStyle w:val="21"/>
            <w:tabs>
              <w:tab w:val="right" w:leader="dot" w:pos="10473"/>
            </w:tabs>
            <w:rPr>
              <w:rFonts w:ascii="Times New Roman" w:eastAsiaTheme="minorEastAsia" w:hAnsi="Times New Roman" w:cs="Times New Roman"/>
              <w:noProof/>
              <w:sz w:val="28"/>
            </w:rPr>
          </w:pPr>
          <w:hyperlink w:anchor="_Toc73474623" w:history="1">
            <w:r w:rsidR="00D07E7C" w:rsidRPr="00D07E7C">
              <w:rPr>
                <w:rStyle w:val="af1"/>
                <w:rFonts w:ascii="Times New Roman" w:hAnsi="Times New Roman" w:cs="Times New Roman"/>
                <w:noProof/>
                <w:sz w:val="28"/>
                <w:lang w:val="uk-UA"/>
              </w:rPr>
              <w:t>2.2 Алгоритм пошуку в глибину</w: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3474623 \h </w:instrTex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t>10</w: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D07E7C" w:rsidRPr="00D07E7C" w:rsidRDefault="00CC732D">
          <w:pPr>
            <w:pStyle w:val="21"/>
            <w:tabs>
              <w:tab w:val="right" w:leader="dot" w:pos="10473"/>
            </w:tabs>
            <w:rPr>
              <w:rFonts w:ascii="Times New Roman" w:eastAsiaTheme="minorEastAsia" w:hAnsi="Times New Roman" w:cs="Times New Roman"/>
              <w:noProof/>
              <w:sz w:val="28"/>
            </w:rPr>
          </w:pPr>
          <w:hyperlink w:anchor="_Toc73474624" w:history="1">
            <w:r w:rsidR="00D07E7C" w:rsidRPr="00D07E7C">
              <w:rPr>
                <w:rStyle w:val="af1"/>
                <w:rFonts w:ascii="Times New Roman" w:hAnsi="Times New Roman" w:cs="Times New Roman"/>
                <w:noProof/>
                <w:sz w:val="28"/>
                <w:lang w:val="uk-UA"/>
              </w:rPr>
              <w:t>2.3 Математичне підґрунтя алгоритму Дейкстри</w: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3474624 \h </w:instrTex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t>13</w: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D07E7C" w:rsidRPr="00D07E7C" w:rsidRDefault="00CC732D">
          <w:pPr>
            <w:pStyle w:val="21"/>
            <w:tabs>
              <w:tab w:val="right" w:leader="dot" w:pos="10473"/>
            </w:tabs>
            <w:rPr>
              <w:rFonts w:ascii="Times New Roman" w:eastAsiaTheme="minorEastAsia" w:hAnsi="Times New Roman" w:cs="Times New Roman"/>
              <w:noProof/>
              <w:sz w:val="28"/>
            </w:rPr>
          </w:pPr>
          <w:hyperlink w:anchor="_Toc73474625" w:history="1">
            <w:r w:rsidR="00D07E7C" w:rsidRPr="00D07E7C">
              <w:rPr>
                <w:rStyle w:val="af1"/>
                <w:rFonts w:ascii="Times New Roman" w:hAnsi="Times New Roman" w:cs="Times New Roman"/>
                <w:noProof/>
                <w:sz w:val="28"/>
                <w:lang w:val="uk-UA"/>
              </w:rPr>
              <w:t>2.</w:t>
            </w:r>
            <w:r w:rsidR="00D07E7C" w:rsidRPr="00D07E7C">
              <w:rPr>
                <w:rStyle w:val="af1"/>
                <w:rFonts w:ascii="Times New Roman" w:hAnsi="Times New Roman" w:cs="Times New Roman"/>
                <w:noProof/>
                <w:sz w:val="28"/>
                <w:lang w:val="ru-RU"/>
              </w:rPr>
              <w:t>4</w:t>
            </w:r>
            <w:r w:rsidR="00D07E7C" w:rsidRPr="00D07E7C">
              <w:rPr>
                <w:rStyle w:val="af1"/>
                <w:rFonts w:ascii="Times New Roman" w:hAnsi="Times New Roman" w:cs="Times New Roman"/>
                <w:noProof/>
                <w:sz w:val="28"/>
                <w:lang w:val="uk-UA"/>
              </w:rPr>
              <w:t xml:space="preserve"> Побудова алгоритму Дейкстри</w: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3474625 \h </w:instrTex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t>14</w: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D07E7C" w:rsidRPr="00D07E7C" w:rsidRDefault="00CC732D">
          <w:pPr>
            <w:pStyle w:val="21"/>
            <w:tabs>
              <w:tab w:val="right" w:leader="dot" w:pos="10473"/>
            </w:tabs>
            <w:rPr>
              <w:rFonts w:ascii="Times New Roman" w:eastAsiaTheme="minorEastAsia" w:hAnsi="Times New Roman" w:cs="Times New Roman"/>
              <w:noProof/>
              <w:sz w:val="28"/>
            </w:rPr>
          </w:pPr>
          <w:hyperlink w:anchor="_Toc73474626" w:history="1">
            <w:r w:rsidR="00D07E7C" w:rsidRPr="00D07E7C">
              <w:rPr>
                <w:rStyle w:val="af1"/>
                <w:rFonts w:ascii="Times New Roman" w:hAnsi="Times New Roman" w:cs="Times New Roman"/>
                <w:noProof/>
                <w:sz w:val="28"/>
                <w:lang w:val="uk-UA"/>
              </w:rPr>
              <w:t>2.5 Функції на основі алгоритму Дейкстри та пошуку в глибину</w: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3474626 \h </w:instrTex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t>16</w: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D07E7C" w:rsidRPr="00D07E7C" w:rsidRDefault="00CC732D">
          <w:pPr>
            <w:pStyle w:val="13"/>
            <w:tabs>
              <w:tab w:val="right" w:leader="dot" w:pos="10473"/>
            </w:tabs>
            <w:rPr>
              <w:rFonts w:eastAsiaTheme="minorEastAsia"/>
              <w:noProof/>
              <w:sz w:val="22"/>
              <w:szCs w:val="22"/>
              <w:lang w:val="en-US"/>
            </w:rPr>
          </w:pPr>
          <w:hyperlink w:anchor="_Toc73474627" w:history="1">
            <w:r w:rsidR="00D07E7C" w:rsidRPr="00D07E7C">
              <w:rPr>
                <w:rStyle w:val="af1"/>
                <w:noProof/>
              </w:rPr>
              <w:t>РОЗДІЛ 3 РЕАЛІЗАЦІЯ ПРОГРАМНОГО ПРОДУКТУ</w:t>
            </w:r>
            <w:r w:rsidR="00D07E7C" w:rsidRPr="00D07E7C">
              <w:rPr>
                <w:noProof/>
                <w:webHidden/>
              </w:rPr>
              <w:tab/>
            </w:r>
            <w:r w:rsidR="00D07E7C" w:rsidRPr="00D07E7C">
              <w:rPr>
                <w:noProof/>
                <w:webHidden/>
              </w:rPr>
              <w:fldChar w:fldCharType="begin"/>
            </w:r>
            <w:r w:rsidR="00D07E7C" w:rsidRPr="00D07E7C">
              <w:rPr>
                <w:noProof/>
                <w:webHidden/>
              </w:rPr>
              <w:instrText xml:space="preserve"> PAGEREF _Toc73474627 \h </w:instrText>
            </w:r>
            <w:r w:rsidR="00D07E7C" w:rsidRPr="00D07E7C">
              <w:rPr>
                <w:noProof/>
                <w:webHidden/>
              </w:rPr>
            </w:r>
            <w:r w:rsidR="00D07E7C" w:rsidRPr="00D07E7C">
              <w:rPr>
                <w:noProof/>
                <w:webHidden/>
              </w:rPr>
              <w:fldChar w:fldCharType="separate"/>
            </w:r>
            <w:r w:rsidR="00D07E7C" w:rsidRPr="00D07E7C">
              <w:rPr>
                <w:noProof/>
                <w:webHidden/>
              </w:rPr>
              <w:t>17</w:t>
            </w:r>
            <w:r w:rsidR="00D07E7C" w:rsidRPr="00D07E7C">
              <w:rPr>
                <w:noProof/>
                <w:webHidden/>
              </w:rPr>
              <w:fldChar w:fldCharType="end"/>
            </w:r>
          </w:hyperlink>
        </w:p>
        <w:p w:rsidR="00D07E7C" w:rsidRPr="00D07E7C" w:rsidRDefault="00CC732D">
          <w:pPr>
            <w:pStyle w:val="21"/>
            <w:tabs>
              <w:tab w:val="right" w:leader="dot" w:pos="10473"/>
            </w:tabs>
            <w:rPr>
              <w:rFonts w:ascii="Times New Roman" w:eastAsiaTheme="minorEastAsia" w:hAnsi="Times New Roman" w:cs="Times New Roman"/>
              <w:noProof/>
              <w:sz w:val="28"/>
            </w:rPr>
          </w:pPr>
          <w:hyperlink w:anchor="_Toc73474628" w:history="1">
            <w:r w:rsidR="00D07E7C" w:rsidRPr="00D07E7C">
              <w:rPr>
                <w:rStyle w:val="af1"/>
                <w:rFonts w:ascii="Times New Roman" w:hAnsi="Times New Roman" w:cs="Times New Roman"/>
                <w:noProof/>
                <w:sz w:val="28"/>
                <w:lang w:val="uk-UA"/>
              </w:rPr>
              <w:t>3.1 Опис програми</w: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3474628 \h </w:instrTex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t>17</w: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D07E7C" w:rsidRPr="00D07E7C" w:rsidRDefault="00CC732D">
          <w:pPr>
            <w:pStyle w:val="21"/>
            <w:tabs>
              <w:tab w:val="right" w:leader="dot" w:pos="10473"/>
            </w:tabs>
            <w:rPr>
              <w:rFonts w:ascii="Times New Roman" w:eastAsiaTheme="minorEastAsia" w:hAnsi="Times New Roman" w:cs="Times New Roman"/>
              <w:noProof/>
              <w:sz w:val="28"/>
            </w:rPr>
          </w:pPr>
          <w:hyperlink w:anchor="_Toc73474629" w:history="1">
            <w:r w:rsidR="00D07E7C" w:rsidRPr="00D07E7C">
              <w:rPr>
                <w:rStyle w:val="af1"/>
                <w:rFonts w:ascii="Times New Roman" w:hAnsi="Times New Roman" w:cs="Times New Roman"/>
                <w:noProof/>
                <w:sz w:val="28"/>
                <w:lang w:val="uk-UA"/>
              </w:rPr>
              <w:t>3.2 Інструкція користувачу та приклад роботи</w: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3474629 \h </w:instrTex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t>20</w:t>
            </w:r>
            <w:r w:rsidR="00D07E7C" w:rsidRPr="00D07E7C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D07E7C" w:rsidRPr="00D07E7C" w:rsidRDefault="00CC732D">
          <w:pPr>
            <w:pStyle w:val="13"/>
            <w:tabs>
              <w:tab w:val="right" w:leader="dot" w:pos="10473"/>
            </w:tabs>
            <w:rPr>
              <w:rFonts w:eastAsiaTheme="minorEastAsia"/>
              <w:noProof/>
              <w:sz w:val="22"/>
              <w:szCs w:val="22"/>
              <w:lang w:val="en-US"/>
            </w:rPr>
          </w:pPr>
          <w:hyperlink w:anchor="_Toc73474630" w:history="1">
            <w:r w:rsidR="00D07E7C" w:rsidRPr="00D07E7C">
              <w:rPr>
                <w:rStyle w:val="af1"/>
                <w:noProof/>
              </w:rPr>
              <w:t>Висновки</w:t>
            </w:r>
            <w:r w:rsidR="00D07E7C" w:rsidRPr="00D07E7C">
              <w:rPr>
                <w:noProof/>
                <w:webHidden/>
              </w:rPr>
              <w:tab/>
            </w:r>
            <w:r w:rsidR="00D07E7C" w:rsidRPr="00D07E7C">
              <w:rPr>
                <w:noProof/>
                <w:webHidden/>
              </w:rPr>
              <w:fldChar w:fldCharType="begin"/>
            </w:r>
            <w:r w:rsidR="00D07E7C" w:rsidRPr="00D07E7C">
              <w:rPr>
                <w:noProof/>
                <w:webHidden/>
              </w:rPr>
              <w:instrText xml:space="preserve"> PAGEREF _Toc73474630 \h </w:instrText>
            </w:r>
            <w:r w:rsidR="00D07E7C" w:rsidRPr="00D07E7C">
              <w:rPr>
                <w:noProof/>
                <w:webHidden/>
              </w:rPr>
            </w:r>
            <w:r w:rsidR="00D07E7C" w:rsidRPr="00D07E7C">
              <w:rPr>
                <w:noProof/>
                <w:webHidden/>
              </w:rPr>
              <w:fldChar w:fldCharType="separate"/>
            </w:r>
            <w:r w:rsidR="00D07E7C" w:rsidRPr="00D07E7C">
              <w:rPr>
                <w:noProof/>
                <w:webHidden/>
              </w:rPr>
              <w:t>29</w:t>
            </w:r>
            <w:r w:rsidR="00D07E7C" w:rsidRPr="00D07E7C">
              <w:rPr>
                <w:noProof/>
                <w:webHidden/>
              </w:rPr>
              <w:fldChar w:fldCharType="end"/>
            </w:r>
          </w:hyperlink>
        </w:p>
        <w:p w:rsidR="00D07E7C" w:rsidRPr="00D07E7C" w:rsidRDefault="00CC732D">
          <w:pPr>
            <w:pStyle w:val="13"/>
            <w:tabs>
              <w:tab w:val="right" w:leader="dot" w:pos="10473"/>
            </w:tabs>
            <w:rPr>
              <w:rFonts w:eastAsiaTheme="minorEastAsia"/>
              <w:noProof/>
              <w:sz w:val="22"/>
              <w:szCs w:val="22"/>
              <w:lang w:val="en-US"/>
            </w:rPr>
          </w:pPr>
          <w:hyperlink w:anchor="_Toc73474631" w:history="1">
            <w:r w:rsidR="00D07E7C" w:rsidRPr="00D07E7C">
              <w:rPr>
                <w:rStyle w:val="af1"/>
                <w:noProof/>
              </w:rPr>
              <w:t>Література</w:t>
            </w:r>
            <w:r w:rsidR="00D07E7C" w:rsidRPr="00D07E7C">
              <w:rPr>
                <w:noProof/>
                <w:webHidden/>
              </w:rPr>
              <w:tab/>
            </w:r>
            <w:r w:rsidR="00D07E7C" w:rsidRPr="00D07E7C">
              <w:rPr>
                <w:noProof/>
                <w:webHidden/>
              </w:rPr>
              <w:fldChar w:fldCharType="begin"/>
            </w:r>
            <w:r w:rsidR="00D07E7C" w:rsidRPr="00D07E7C">
              <w:rPr>
                <w:noProof/>
                <w:webHidden/>
              </w:rPr>
              <w:instrText xml:space="preserve"> PAGEREF _Toc73474631 \h </w:instrText>
            </w:r>
            <w:r w:rsidR="00D07E7C" w:rsidRPr="00D07E7C">
              <w:rPr>
                <w:noProof/>
                <w:webHidden/>
              </w:rPr>
            </w:r>
            <w:r w:rsidR="00D07E7C" w:rsidRPr="00D07E7C">
              <w:rPr>
                <w:noProof/>
                <w:webHidden/>
              </w:rPr>
              <w:fldChar w:fldCharType="separate"/>
            </w:r>
            <w:r w:rsidR="00D07E7C" w:rsidRPr="00D07E7C">
              <w:rPr>
                <w:noProof/>
                <w:webHidden/>
              </w:rPr>
              <w:t>30</w:t>
            </w:r>
            <w:r w:rsidR="00D07E7C" w:rsidRPr="00D07E7C">
              <w:rPr>
                <w:noProof/>
                <w:webHidden/>
              </w:rPr>
              <w:fldChar w:fldCharType="end"/>
            </w:r>
          </w:hyperlink>
        </w:p>
        <w:p w:rsidR="00D46928" w:rsidRPr="00D07E7C" w:rsidRDefault="00CC732D" w:rsidP="00C56721">
          <w:pPr>
            <w:pStyle w:val="13"/>
            <w:tabs>
              <w:tab w:val="right" w:leader="dot" w:pos="10473"/>
            </w:tabs>
            <w:rPr>
              <w:rFonts w:eastAsiaTheme="minorEastAsia"/>
              <w:noProof/>
              <w:sz w:val="22"/>
              <w:szCs w:val="22"/>
              <w:lang w:val="en-US"/>
            </w:rPr>
          </w:pPr>
          <w:hyperlink w:anchor="_Toc73474632" w:history="1">
            <w:r w:rsidR="00D07E7C" w:rsidRPr="00D07E7C">
              <w:rPr>
                <w:rStyle w:val="af1"/>
                <w:noProof/>
              </w:rPr>
              <w:t>Додатки</w:t>
            </w:r>
            <w:r w:rsidR="00D07E7C" w:rsidRPr="00D07E7C">
              <w:rPr>
                <w:noProof/>
                <w:webHidden/>
              </w:rPr>
              <w:tab/>
            </w:r>
            <w:r w:rsidR="00D07E7C" w:rsidRPr="00D07E7C">
              <w:rPr>
                <w:noProof/>
                <w:webHidden/>
              </w:rPr>
              <w:fldChar w:fldCharType="begin"/>
            </w:r>
            <w:r w:rsidR="00D07E7C" w:rsidRPr="00D07E7C">
              <w:rPr>
                <w:noProof/>
                <w:webHidden/>
              </w:rPr>
              <w:instrText xml:space="preserve"> PAGEREF _Toc73474632 \h </w:instrText>
            </w:r>
            <w:r w:rsidR="00D07E7C" w:rsidRPr="00D07E7C">
              <w:rPr>
                <w:noProof/>
                <w:webHidden/>
              </w:rPr>
            </w:r>
            <w:r w:rsidR="00D07E7C" w:rsidRPr="00D07E7C">
              <w:rPr>
                <w:noProof/>
                <w:webHidden/>
              </w:rPr>
              <w:fldChar w:fldCharType="separate"/>
            </w:r>
            <w:r w:rsidR="00D07E7C" w:rsidRPr="00D07E7C">
              <w:rPr>
                <w:noProof/>
                <w:webHidden/>
              </w:rPr>
              <w:t>32</w:t>
            </w:r>
            <w:r w:rsidR="00D07E7C" w:rsidRPr="00D07E7C">
              <w:rPr>
                <w:noProof/>
                <w:webHidden/>
              </w:rPr>
              <w:fldChar w:fldCharType="end"/>
            </w:r>
          </w:hyperlink>
          <w:r w:rsidR="00D46928" w:rsidRPr="00D07E7C">
            <w:rPr>
              <w:b/>
              <w:bCs/>
              <w:sz w:val="28"/>
              <w:szCs w:val="28"/>
              <w:lang w:val="ru-RU"/>
            </w:rPr>
            <w:fldChar w:fldCharType="end"/>
          </w:r>
        </w:p>
      </w:sdtContent>
    </w:sdt>
    <w:p w:rsidR="004838CB" w:rsidRDefault="004838CB" w:rsidP="004838CB">
      <w:pPr>
        <w:rPr>
          <w:rFonts w:ascii="Times New Roman" w:eastAsiaTheme="majorEastAsia" w:hAnsi="Times New Roman" w:cstheme="majorBidi"/>
          <w:b/>
          <w:color w:val="000000" w:themeColor="text1"/>
          <w:sz w:val="32"/>
          <w:szCs w:val="32"/>
          <w:lang w:val="uk-UA"/>
        </w:rPr>
      </w:pPr>
      <w:r>
        <w:rPr>
          <w:lang w:val="uk-UA"/>
        </w:rPr>
        <w:t xml:space="preserve"> </w:t>
      </w:r>
      <w:r>
        <w:rPr>
          <w:lang w:val="uk-UA"/>
        </w:rPr>
        <w:br w:type="page"/>
      </w:r>
    </w:p>
    <w:p w:rsidR="00CB0F96" w:rsidRPr="006B4B88" w:rsidRDefault="00CB0F96" w:rsidP="00CB0F96">
      <w:pPr>
        <w:pStyle w:val="1"/>
        <w:ind w:right="101"/>
        <w:rPr>
          <w:lang w:val="uk-UA"/>
        </w:rPr>
      </w:pPr>
      <w:bookmarkStart w:id="0" w:name="_Toc72847134"/>
      <w:bookmarkStart w:id="1" w:name="_Toc73474616"/>
      <w:r w:rsidRPr="006B4B88">
        <w:rPr>
          <w:lang w:val="uk-UA"/>
        </w:rPr>
        <w:lastRenderedPageBreak/>
        <w:t>Вступ</w:t>
      </w:r>
      <w:bookmarkEnd w:id="0"/>
      <w:bookmarkEnd w:id="1"/>
    </w:p>
    <w:p w:rsidR="00CB0F96" w:rsidRDefault="00CB0F96" w:rsidP="00CB0F96">
      <w:pPr>
        <w:pStyle w:val="11"/>
      </w:pPr>
      <w:r>
        <w:t xml:space="preserve">Існує велика кількість завдань які можна представити у вигляді точок і </w:t>
      </w:r>
      <w:r w:rsidR="006B4B88" w:rsidRPr="009217E2">
        <w:t>зв</w:t>
      </w:r>
      <w:r w:rsidR="006B4B88">
        <w:t>’язків</w:t>
      </w:r>
      <w:r>
        <w:t xml:space="preserve"> між ними, тобто в термінах теорії графів.</w:t>
      </w:r>
      <w:r>
        <w:rPr>
          <w:lang w:val="ru-UA"/>
        </w:rPr>
        <w:t xml:space="preserve"> </w:t>
      </w:r>
      <w:r>
        <w:t>Слово «граф» з'явилося в математичній літературі порівняно</w:t>
      </w:r>
      <w:r w:rsidRPr="006B4B88">
        <w:t xml:space="preserve"> </w:t>
      </w:r>
      <w:r>
        <w:t xml:space="preserve">недавно. Але поняття графа використовується дуже часто не тільки в математиці, але і повсякденному житті під різними назвами: схема, діаграма, карта, лабіринт тощо. </w:t>
      </w:r>
    </w:p>
    <w:p w:rsidR="00CB0F96" w:rsidRDefault="00CB0F96" w:rsidP="00CB0F96">
      <w:pPr>
        <w:pStyle w:val="11"/>
      </w:pPr>
      <w:r>
        <w:t>Теорія графів надає виключно зручний апарат для моделювання структур</w:t>
      </w:r>
      <w:r w:rsidRPr="009217E2">
        <w:t xml:space="preserve"> </w:t>
      </w:r>
      <w:r>
        <w:t>різних систем і відношень між об'єктами найрізноманітнішої природи. Завдяки наочності і простоті цей апарат останнім часом завоював широке визнання і</w:t>
      </w:r>
      <w:r w:rsidRPr="009217E2">
        <w:t xml:space="preserve"> </w:t>
      </w:r>
      <w:r>
        <w:t>часто використовується при дослідженні та моделюванні різних інформаційних процесів.</w:t>
      </w:r>
    </w:p>
    <w:p w:rsidR="00CB0F96" w:rsidRDefault="00CB0F96" w:rsidP="00CB0F96">
      <w:pPr>
        <w:pStyle w:val="11"/>
      </w:pPr>
      <w:r>
        <w:t>Граф являє собою непорожню множину точок та множину дуг, обидва кінці яких належать заданій множині точок.</w:t>
      </w:r>
      <w:r w:rsidRPr="009217E2">
        <w:rPr>
          <w:lang w:val="ru-RU"/>
        </w:rPr>
        <w:t xml:space="preserve"> </w:t>
      </w:r>
      <w:r>
        <w:t>Прикладами графів можуть бути схема метрополітена, схеми залізничних та шосейних доріг, структурні формули молекул, плани виставок та інше, тобто, схеми і плани (чи карти) без масштабу, які показують лише зв'язки між об'єктами.</w:t>
      </w:r>
    </w:p>
    <w:p w:rsidR="00CB0F96" w:rsidRDefault="00CB0F96" w:rsidP="00CB0F96">
      <w:pPr>
        <w:pStyle w:val="11"/>
        <w:rPr>
          <w:rFonts w:eastAsiaTheme="majorEastAsia" w:cstheme="majorBidi"/>
          <w:b/>
          <w:color w:val="000000" w:themeColor="text1"/>
          <w:sz w:val="32"/>
          <w:szCs w:val="32"/>
        </w:rPr>
      </w:pPr>
      <w:r>
        <w:t>При зображенні графів на малюнках чи схемах відрізки дуги можуть бути прямолінійними чи криволінійними; довжини дуг та розташування точок є довільним.</w:t>
      </w:r>
      <w:r w:rsidRPr="009217E2">
        <w:t xml:space="preserve"> </w:t>
      </w:r>
      <w:r>
        <w:t>Точки інакше називають вершинами; дуги - ребрами (дугами) графа. Вершини графа на малюнку виділяються зазвичай кругами хоча б тому, що не всі точки перетину ребер є вершинами графа.</w:t>
      </w:r>
      <w:r>
        <w:br w:type="page"/>
      </w:r>
    </w:p>
    <w:p w:rsidR="00BB7341" w:rsidRDefault="00F42502" w:rsidP="006111AF">
      <w:pPr>
        <w:pStyle w:val="1"/>
        <w:rPr>
          <w:lang w:val="uk-UA"/>
        </w:rPr>
      </w:pPr>
      <w:bookmarkStart w:id="2" w:name="_Toc73474617"/>
      <w:r>
        <w:rPr>
          <w:lang w:val="uk-UA"/>
        </w:rPr>
        <w:lastRenderedPageBreak/>
        <w:t>РОЗДІЛ 1 ПОСТАНОВКА ЗАДАЧІ</w:t>
      </w:r>
      <w:bookmarkEnd w:id="2"/>
    </w:p>
    <w:p w:rsidR="006A12B8" w:rsidRDefault="00D2152F" w:rsidP="00F42502">
      <w:pPr>
        <w:pStyle w:val="2"/>
        <w:ind w:firstLine="567"/>
        <w:rPr>
          <w:lang w:val="uk-UA"/>
        </w:rPr>
      </w:pPr>
      <w:bookmarkStart w:id="3" w:name="_Toc73474618"/>
      <w:r>
        <w:rPr>
          <w:lang w:val="uk-UA"/>
        </w:rPr>
        <w:t xml:space="preserve">1.1 </w:t>
      </w:r>
      <w:r w:rsidR="006A12B8">
        <w:rPr>
          <w:lang w:val="uk-UA"/>
        </w:rPr>
        <w:t>Теоретичні відомості</w:t>
      </w:r>
      <w:bookmarkEnd w:id="3"/>
    </w:p>
    <w:p w:rsidR="006A12B8" w:rsidRPr="00F15519" w:rsidRDefault="006A12B8" w:rsidP="006A12B8">
      <w:pPr>
        <w:pStyle w:val="11"/>
        <w:rPr>
          <w:lang w:val="ru-UA"/>
        </w:rPr>
      </w:pPr>
      <w:r w:rsidRPr="00B971D2">
        <w:t>При розв’язанні широкого кола прикладних задач нерідко виникає необхідність знайти маршрут, що зв’язує задані вершини в графі</w:t>
      </w:r>
      <w:r w:rsidR="00F42502" w:rsidRPr="00B971D2">
        <w:t>.</w:t>
      </w:r>
      <w:r w:rsidRPr="00B971D2">
        <w:t xml:space="preserve"> Маршрутом в графі називається послідовність вершин і ребер, в якій будь-які два сусідні елементи </w:t>
      </w:r>
      <w:r w:rsidR="00660727" w:rsidRPr="00B971D2">
        <w:t>інциденті</w:t>
      </w:r>
      <w:r w:rsidRPr="00B971D2">
        <w:t xml:space="preserve">. Зауважу, що ребра і вершини в маршруті можуть повторюватися. Маршрут називається відкритим, якщо його кінцеві вершини різні, і замкнутим або циклічним в разі. Відкритий маршрут називають ланцюгом (Вершини можуть повторюватися). Ланцюг, якої не повторюється вершини, шляхом (простий). Замкнута ланцюг називається циклом, замкнутий шлях - простий циклом. Ребро графа називається циклічним, якщо в графі існує цикл, постач це ребро. Неорграф без циклів називається ациклічним, орграф без контурів </w:t>
      </w:r>
      <w:r w:rsidR="00B971D2" w:rsidRPr="00B971D2">
        <w:t>–</w:t>
      </w:r>
      <w:r w:rsidRPr="00B971D2">
        <w:t xml:space="preserve"> </w:t>
      </w:r>
      <w:r w:rsidR="00B971D2" w:rsidRPr="00B971D2">
        <w:t>без контурним</w:t>
      </w:r>
      <w:r w:rsidR="006C30E8" w:rsidRPr="006C30E8">
        <w:rPr>
          <w:lang w:val="ru-RU"/>
        </w:rPr>
        <w:t xml:space="preserve"> [1]</w:t>
      </w:r>
      <w:r w:rsidRPr="00B971D2">
        <w:t>.</w:t>
      </w:r>
    </w:p>
    <w:p w:rsidR="006A12B8" w:rsidRPr="006A12B8" w:rsidRDefault="006A12B8" w:rsidP="006A12B8">
      <w:pPr>
        <w:pStyle w:val="11"/>
      </w:pPr>
      <w:r w:rsidRPr="006A12B8">
        <w:t>Довжина маршруту дорівнює кількості ребер у ньому (причому кожне ребро вказується стільки разів воно зустрічається в даному маршруті).</w:t>
      </w:r>
    </w:p>
    <w:p w:rsidR="006A12B8" w:rsidRPr="006A12B8" w:rsidRDefault="006A12B8" w:rsidP="006A12B8">
      <w:pPr>
        <w:pStyle w:val="11"/>
      </w:pPr>
      <w:r w:rsidRPr="006A12B8">
        <w:t>Найменша з довжин простих циклів називається обхватом графа</w:t>
      </w:r>
      <w:r w:rsidR="0013569D">
        <w:t xml:space="preserve"> </w:t>
      </w:r>
      <w:r w:rsidRPr="006A12B8">
        <w:t>[</w:t>
      </w:r>
      <w:r w:rsidR="006C30E8" w:rsidRPr="006C30E8">
        <w:rPr>
          <w:lang w:val="ru-RU"/>
        </w:rPr>
        <w:t>2</w:t>
      </w:r>
      <w:r w:rsidRPr="006A12B8">
        <w:t>]</w:t>
      </w:r>
      <w:r w:rsidR="0013569D">
        <w:t>.</w:t>
      </w:r>
    </w:p>
    <w:p w:rsidR="006A12B8" w:rsidRPr="006A12B8" w:rsidRDefault="006A12B8" w:rsidP="006A12B8">
      <w:pPr>
        <w:pStyle w:val="11"/>
      </w:pPr>
      <w:r w:rsidRPr="006A12B8">
        <w:t>Подання графів в пам'яті - це спосіб зберігання інформації в ребрах графа, що дозволяє вирішувати наступні завдання:</w:t>
      </w:r>
    </w:p>
    <w:p w:rsidR="006A12B8" w:rsidRPr="006A12B8" w:rsidRDefault="006A12B8" w:rsidP="006A12B8">
      <w:pPr>
        <w:pStyle w:val="11"/>
        <w:numPr>
          <w:ilvl w:val="2"/>
          <w:numId w:val="9"/>
        </w:numPr>
      </w:pPr>
      <w:r w:rsidRPr="006A12B8">
        <w:t>Для двох даних вершин і перевірити, чи пов'язані вершини і ребром.</w:t>
      </w:r>
    </w:p>
    <w:p w:rsidR="006A12B8" w:rsidRPr="006A12B8" w:rsidRDefault="006A12B8" w:rsidP="006A12B8">
      <w:pPr>
        <w:pStyle w:val="11"/>
        <w:numPr>
          <w:ilvl w:val="2"/>
          <w:numId w:val="9"/>
        </w:numPr>
      </w:pPr>
      <w:r w:rsidRPr="006A12B8">
        <w:t>Перебрати всі ребра, що виходять з даної вершини.</w:t>
      </w:r>
    </w:p>
    <w:p w:rsidR="006A12B8" w:rsidRPr="006A12B8" w:rsidRDefault="006A12B8" w:rsidP="006A12B8">
      <w:pPr>
        <w:pStyle w:val="11"/>
      </w:pPr>
      <w:r w:rsidRPr="006A12B8">
        <w:t>Основними способами зберігання графа є</w:t>
      </w:r>
    </w:p>
    <w:p w:rsidR="006A12B8" w:rsidRPr="006A12B8" w:rsidRDefault="006A12B8" w:rsidP="006A12B8">
      <w:pPr>
        <w:pStyle w:val="11"/>
        <w:numPr>
          <w:ilvl w:val="2"/>
          <w:numId w:val="8"/>
        </w:numPr>
      </w:pPr>
      <w:r w:rsidRPr="006A12B8">
        <w:t>Матриця суміжності.</w:t>
      </w:r>
    </w:p>
    <w:p w:rsidR="006A12B8" w:rsidRPr="006A12B8" w:rsidRDefault="006A12B8" w:rsidP="006A12B8">
      <w:pPr>
        <w:pStyle w:val="11"/>
        <w:numPr>
          <w:ilvl w:val="2"/>
          <w:numId w:val="8"/>
        </w:numPr>
      </w:pPr>
      <w:r w:rsidRPr="006A12B8">
        <w:t>Списки (або безлічі) суміжних вершин.</w:t>
      </w:r>
    </w:p>
    <w:p w:rsidR="006A12B8" w:rsidRPr="006A12B8" w:rsidRDefault="006A12B8" w:rsidP="006A12B8">
      <w:pPr>
        <w:pStyle w:val="11"/>
        <w:numPr>
          <w:ilvl w:val="2"/>
          <w:numId w:val="8"/>
        </w:numPr>
      </w:pPr>
      <w:r w:rsidRPr="006A12B8">
        <w:t>Список ребер.</w:t>
      </w:r>
    </w:p>
    <w:p w:rsidR="006A12B8" w:rsidRPr="0046418C" w:rsidRDefault="006A12B8" w:rsidP="00FD2FCB">
      <w:pPr>
        <w:pStyle w:val="11"/>
      </w:pPr>
      <w:r w:rsidRPr="0046418C">
        <w:t>Матриця суміжності графа G зі скінченною кількістю вершин n (пронумерованих числами від 1 до n) — це квадратна матриця A розміру n, в якій значення елементу a</w:t>
      </w:r>
      <w:r w:rsidRPr="00C56721">
        <w:rPr>
          <w:vertAlign w:val="subscript"/>
        </w:rPr>
        <w:t>ij</w:t>
      </w:r>
      <w:r w:rsidRPr="0046418C">
        <w:t xml:space="preserve"> рівне числу ребер з i-ї вершини графа в j-у вершину.</w:t>
      </w:r>
    </w:p>
    <w:p w:rsidR="006A12B8" w:rsidRPr="00CB0F96" w:rsidRDefault="006A12B8" w:rsidP="00FD2FCB">
      <w:pPr>
        <w:pStyle w:val="11"/>
      </w:pPr>
      <w:r w:rsidRPr="0046418C">
        <w:lastRenderedPageBreak/>
        <w:t xml:space="preserve">Іноді, особливо у разі неорієнтованого графа, петля (ребро з i-ї вершини в саму себе) вважається за два ребра, тобто значення </w:t>
      </w:r>
      <w:r w:rsidRPr="00CB0F96">
        <w:t>діагонального елементу a</w:t>
      </w:r>
      <w:r w:rsidRPr="00CB0F96">
        <w:rPr>
          <w:vertAlign w:val="subscript"/>
        </w:rPr>
        <w:t>ii</w:t>
      </w:r>
      <w:r w:rsidRPr="00CB0F96">
        <w:t xml:space="preserve"> в цьому випадку рівне подвоєному числу петель навколо i-ї вершини</w:t>
      </w:r>
      <w:r w:rsidR="0013569D">
        <w:t xml:space="preserve"> </w:t>
      </w:r>
      <w:r w:rsidR="0013569D" w:rsidRPr="00CB0F96">
        <w:t>[</w:t>
      </w:r>
      <w:r w:rsidR="006C30E8" w:rsidRPr="006C30E8">
        <w:rPr>
          <w:lang w:val="ru-RU"/>
        </w:rPr>
        <w:t>3</w:t>
      </w:r>
      <w:r w:rsidR="0013569D" w:rsidRPr="00CB0F96">
        <w:t>]</w:t>
      </w:r>
      <w:r w:rsidRPr="00CB0F96">
        <w:t>.</w:t>
      </w:r>
    </w:p>
    <w:p w:rsidR="006A12B8" w:rsidRPr="006A12B8" w:rsidRDefault="006A12B8" w:rsidP="006A12B8">
      <w:pPr>
        <w:pStyle w:val="11"/>
      </w:pPr>
      <w:r w:rsidRPr="00CB0F96">
        <w:t>У випадку, якщо у графі багато ребер, списки суміжності на практиці дають</w:t>
      </w:r>
      <w:r w:rsidRPr="006A12B8">
        <w:t xml:space="preserve"> мало переваг порівняно з матрицею суміжності. Зате якщо в графі відносно небагато ребер, то списки суміжності часто виявляються кориснішими й ефективнішими.</w:t>
      </w:r>
    </w:p>
    <w:p w:rsidR="006A12B8" w:rsidRPr="006A12B8" w:rsidRDefault="006A12B8" w:rsidP="006A12B8">
      <w:pPr>
        <w:pStyle w:val="11"/>
      </w:pPr>
      <w:r w:rsidRPr="006A12B8">
        <w:t xml:space="preserve">Цей спосіб має певні переваги, такі як ефективніше використання пам’яті і швидший обхід суміжних вершин, але має також і недоліки. </w:t>
      </w:r>
    </w:p>
    <w:p w:rsidR="006A12B8" w:rsidRPr="006A12B8" w:rsidRDefault="006A12B8" w:rsidP="006A12B8">
      <w:pPr>
        <w:pStyle w:val="11"/>
      </w:pPr>
      <w:r w:rsidRPr="006A12B8">
        <w:t xml:space="preserve">Списки суміжності і такі операції над ними, як додавання й вилучення ребер із графа та проходження по суміжних вершинах, можна реалізувати на базі динамічних масивів. </w:t>
      </w:r>
    </w:p>
    <w:p w:rsidR="006A12B8" w:rsidRDefault="006A12B8" w:rsidP="006A12B8">
      <w:pPr>
        <w:pStyle w:val="11"/>
      </w:pPr>
      <w:r w:rsidRPr="006A12B8">
        <w:t>Списки суміжності доцільно використовувати при розв’язанні широкого класу задач, зокрема в задачах пошуку на графі</w:t>
      </w:r>
      <w:r w:rsidR="0013569D">
        <w:t xml:space="preserve"> </w:t>
      </w:r>
      <w:r w:rsidRPr="006A12B8">
        <w:t>[</w:t>
      </w:r>
      <w:r w:rsidR="006C30E8" w:rsidRPr="006C30E8">
        <w:rPr>
          <w:lang w:val="ru-RU"/>
        </w:rPr>
        <w:t>1</w:t>
      </w:r>
      <w:r w:rsidRPr="006A12B8">
        <w:t>]</w:t>
      </w:r>
      <w:r w:rsidR="0013569D">
        <w:t>.</w:t>
      </w:r>
    </w:p>
    <w:p w:rsidR="0046418C" w:rsidRPr="0046418C" w:rsidRDefault="0046418C" w:rsidP="00FD2FCB">
      <w:pPr>
        <w:pStyle w:val="11"/>
      </w:pPr>
      <w:r w:rsidRPr="0046418C">
        <w:t xml:space="preserve">В теорії графів, задача про найкоротший шлях полягає в знаходженні шляху між двома вершинами (або вузлами) такого графу, що сума ваг ребер з яких він складається мінімальна. </w:t>
      </w:r>
    </w:p>
    <w:p w:rsidR="0046418C" w:rsidRPr="0046418C" w:rsidRDefault="0046418C" w:rsidP="00FD2FCB">
      <w:pPr>
        <w:pStyle w:val="11"/>
      </w:pPr>
      <w:r w:rsidRPr="0046418C">
        <w:t>Прикладом може бути знаходження найкоротшого шляху між двома пунктами на дорожній мапі, в цьому випадку вершинами є пункти, а ребрами - відтинки дороги із вагами, рівними часу, необхідному для подолання цього відтинку. Т</w:t>
      </w:r>
      <w:r w:rsidR="007B0BE4">
        <w:t>ака задача іноді згадується як з</w:t>
      </w:r>
      <w:r w:rsidRPr="0046418C">
        <w:t>адача про найкоротший шлях між парою вершин, щоб відрізнити від наступних узагальнень:</w:t>
      </w:r>
    </w:p>
    <w:p w:rsidR="0046418C" w:rsidRPr="0046418C" w:rsidRDefault="0046418C" w:rsidP="00FD2FCB">
      <w:pPr>
        <w:pStyle w:val="11"/>
        <w:numPr>
          <w:ilvl w:val="0"/>
          <w:numId w:val="19"/>
        </w:numPr>
      </w:pPr>
      <w:r w:rsidRPr="0046418C">
        <w:t>Задача про найкоротші шляхи з одного входу, тут ми маємо знайти найкоротші шляхи між вхідною вершиною v та всіма іншими вершинами графа.</w:t>
      </w:r>
    </w:p>
    <w:p w:rsidR="0046418C" w:rsidRPr="0046418C" w:rsidRDefault="0046418C" w:rsidP="00FD2FCB">
      <w:pPr>
        <w:pStyle w:val="11"/>
        <w:numPr>
          <w:ilvl w:val="0"/>
          <w:numId w:val="19"/>
        </w:numPr>
      </w:pPr>
      <w:r w:rsidRPr="0046418C">
        <w:lastRenderedPageBreak/>
        <w:t>Задача про найкоротші шляхи з одним виходом, тут ми маємо знайти найкоротші шляхи з усіх вершин графа до однієї вихідної v. Може бути зведена до задачі з одним входом шляхом зміни на зворотні ребер графа.</w:t>
      </w:r>
    </w:p>
    <w:p w:rsidR="0046418C" w:rsidRPr="0046418C" w:rsidRDefault="0046418C" w:rsidP="00FD2FCB">
      <w:pPr>
        <w:pStyle w:val="11"/>
        <w:numPr>
          <w:ilvl w:val="0"/>
          <w:numId w:val="19"/>
        </w:numPr>
      </w:pPr>
      <w:r w:rsidRPr="0046418C">
        <w:t>Задача про найкоротші шляхи для всіх пар, тут ми маємо знайти найкоротші шляхи між кожною парою вершин v, v' в графі.</w:t>
      </w:r>
    </w:p>
    <w:p w:rsidR="0046418C" w:rsidRPr="0046418C" w:rsidRDefault="007B0BE4" w:rsidP="00FD2FCB">
      <w:pPr>
        <w:pStyle w:val="11"/>
      </w:pPr>
      <w:r>
        <w:t>Є</w:t>
      </w:r>
      <w:r w:rsidR="0046418C" w:rsidRPr="0046418C">
        <w:t xml:space="preserve"> два найбільш ефективні алгоритми знаходження найкоротшого шляху:</w:t>
      </w:r>
    </w:p>
    <w:p w:rsidR="0046418C" w:rsidRPr="0046418C" w:rsidRDefault="0046418C" w:rsidP="00FD2FCB">
      <w:pPr>
        <w:pStyle w:val="11"/>
        <w:numPr>
          <w:ilvl w:val="0"/>
          <w:numId w:val="18"/>
        </w:numPr>
      </w:pPr>
      <w:r w:rsidRPr="0046418C">
        <w:t>алгоритм Дейкстри;</w:t>
      </w:r>
    </w:p>
    <w:p w:rsidR="0046418C" w:rsidRPr="0046418C" w:rsidRDefault="0046418C" w:rsidP="00FD2FCB">
      <w:pPr>
        <w:pStyle w:val="11"/>
        <w:numPr>
          <w:ilvl w:val="0"/>
          <w:numId w:val="18"/>
        </w:numPr>
      </w:pPr>
      <w:r w:rsidRPr="0046418C">
        <w:t>алгоритм Флойда;</w:t>
      </w:r>
    </w:p>
    <w:p w:rsidR="0046418C" w:rsidRPr="0046418C" w:rsidRDefault="0046418C" w:rsidP="00FD2FCB">
      <w:pPr>
        <w:pStyle w:val="11"/>
      </w:pPr>
      <w:r w:rsidRPr="0046418C">
        <w:t xml:space="preserve">Ці алгоритми легко виконуються при малій кількості вершин у графі. При збільшенні їх кількості завдання пошуку найкоротшого шляху </w:t>
      </w:r>
      <w:r w:rsidR="00B971D2" w:rsidRPr="0046418C">
        <w:t>ускладняється</w:t>
      </w:r>
      <w:r w:rsidRPr="0046418C">
        <w:t>.</w:t>
      </w:r>
    </w:p>
    <w:p w:rsidR="00493058" w:rsidRDefault="00D2152F" w:rsidP="00D2152F">
      <w:pPr>
        <w:pStyle w:val="2"/>
        <w:rPr>
          <w:lang w:val="uk-UA"/>
        </w:rPr>
      </w:pPr>
      <w:bookmarkStart w:id="4" w:name="_Toc73474619"/>
      <w:r>
        <w:rPr>
          <w:lang w:val="uk-UA"/>
        </w:rPr>
        <w:t xml:space="preserve">1.2 </w:t>
      </w:r>
      <w:r w:rsidR="00493058" w:rsidRPr="00493058">
        <w:rPr>
          <w:lang w:val="uk-UA"/>
        </w:rPr>
        <w:t>Обґрунтування</w:t>
      </w:r>
      <w:r w:rsidR="00493058">
        <w:rPr>
          <w:lang w:val="uk-UA"/>
        </w:rPr>
        <w:t xml:space="preserve"> вибору інструментів розробки</w:t>
      </w:r>
      <w:bookmarkEnd w:id="4"/>
    </w:p>
    <w:p w:rsidR="00493058" w:rsidRDefault="00493058" w:rsidP="00493058">
      <w:pPr>
        <w:pStyle w:val="11"/>
      </w:pPr>
      <w:r w:rsidRPr="00493058">
        <w:t>Програма була написана на мові C++.</w:t>
      </w:r>
    </w:p>
    <w:p w:rsidR="0046418C" w:rsidRPr="0046418C" w:rsidRDefault="0046418C" w:rsidP="0046418C">
      <w:pPr>
        <w:pStyle w:val="11"/>
      </w:pPr>
      <w:r w:rsidRPr="0046418C">
        <w:t xml:space="preserve">Переваги мови C++ </w:t>
      </w:r>
    </w:p>
    <w:p w:rsidR="0046418C" w:rsidRPr="0046418C" w:rsidRDefault="0046418C" w:rsidP="0046418C">
      <w:pPr>
        <w:pStyle w:val="11"/>
        <w:numPr>
          <w:ilvl w:val="0"/>
          <w:numId w:val="14"/>
        </w:numPr>
      </w:pPr>
      <w:r w:rsidRPr="0046418C">
        <w:t>Швидкодія. Швидкість роботи програм на С++ практично не поступається програмам на С, хоча програмісти отримали в свої руки нові можливості і нові засоби;</w:t>
      </w:r>
    </w:p>
    <w:p w:rsidR="0046418C" w:rsidRPr="0046418C" w:rsidRDefault="0046418C" w:rsidP="0046418C">
      <w:pPr>
        <w:pStyle w:val="11"/>
        <w:numPr>
          <w:ilvl w:val="0"/>
          <w:numId w:val="14"/>
        </w:numPr>
      </w:pPr>
      <w:r w:rsidRPr="0046418C">
        <w:t>Масштабованість. На мові C++ розробляють програми для найрізноманітніших платформ і систем;</w:t>
      </w:r>
    </w:p>
    <w:p w:rsidR="0046418C" w:rsidRPr="0046418C" w:rsidRDefault="0046418C" w:rsidP="0046418C">
      <w:pPr>
        <w:pStyle w:val="11"/>
        <w:numPr>
          <w:ilvl w:val="0"/>
          <w:numId w:val="14"/>
        </w:numPr>
      </w:pPr>
      <w:r w:rsidRPr="0046418C">
        <w:t xml:space="preserve">Можливість роботи на низькому рівні з пам'яттю, адресами, портами. (Що, при необережному використанні, може легко перетворитися на недолік); </w:t>
      </w:r>
    </w:p>
    <w:p w:rsidR="0046418C" w:rsidRPr="0046418C" w:rsidRDefault="0046418C" w:rsidP="0046418C">
      <w:pPr>
        <w:pStyle w:val="11"/>
        <w:numPr>
          <w:ilvl w:val="0"/>
          <w:numId w:val="14"/>
        </w:numPr>
      </w:pPr>
      <w:r w:rsidRPr="0046418C">
        <w:t xml:space="preserve">Можливість створення узагальнених алгоритмів для різних типів даних, їхня спеціалізація, і обчислення на етапі компіляції, з використанням шаблонів; </w:t>
      </w:r>
    </w:p>
    <w:p w:rsidR="0046418C" w:rsidRPr="0046418C" w:rsidRDefault="0046418C" w:rsidP="0046418C">
      <w:pPr>
        <w:pStyle w:val="11"/>
        <w:numPr>
          <w:ilvl w:val="0"/>
          <w:numId w:val="14"/>
        </w:numPr>
      </w:pPr>
      <w:r w:rsidRPr="0046418C">
        <w:t>Підтримуються різні стилі та технології програмування, включаючи традиційне директивне програмування, ООП, узагальнене програмування (шаблони, макроси).</w:t>
      </w:r>
    </w:p>
    <w:p w:rsidR="00493058" w:rsidRPr="0046418C" w:rsidRDefault="00493058" w:rsidP="0046418C">
      <w:pPr>
        <w:pStyle w:val="11"/>
      </w:pPr>
      <w:r w:rsidRPr="0046418C">
        <w:lastRenderedPageBreak/>
        <w:t xml:space="preserve">Середовище розробки </w:t>
      </w:r>
      <w:r w:rsidR="0046418C" w:rsidRPr="0046418C">
        <w:t xml:space="preserve">IDE Microsoft Visual Studio, </w:t>
      </w:r>
      <w:r w:rsidR="0046418C">
        <w:t>тому що</w:t>
      </w:r>
      <w:r w:rsidR="0046418C" w:rsidRPr="0046418C">
        <w:t xml:space="preserve"> зручний та інтуїтивний інтерфейс.</w:t>
      </w:r>
    </w:p>
    <w:p w:rsidR="00493058" w:rsidRDefault="00D2152F" w:rsidP="00D2152F">
      <w:pPr>
        <w:pStyle w:val="2"/>
        <w:rPr>
          <w:lang w:val="uk-UA"/>
        </w:rPr>
      </w:pPr>
      <w:bookmarkStart w:id="5" w:name="_Toc73474620"/>
      <w:r>
        <w:rPr>
          <w:lang w:val="uk-UA"/>
        </w:rPr>
        <w:t xml:space="preserve">1.3 </w:t>
      </w:r>
      <w:r w:rsidR="00493058">
        <w:rPr>
          <w:lang w:val="uk-UA"/>
        </w:rPr>
        <w:t>Постановка задачі проектування</w:t>
      </w:r>
      <w:bookmarkEnd w:id="5"/>
    </w:p>
    <w:p w:rsidR="00724DDE" w:rsidRPr="0048565F" w:rsidRDefault="00724DDE" w:rsidP="00945A3E">
      <w:pPr>
        <w:pStyle w:val="11"/>
      </w:pPr>
      <w:r w:rsidRPr="0048565F">
        <w:t>Для того, щоб зробити цю роботу треба, щоб програма робила наступні дії:</w:t>
      </w:r>
    </w:p>
    <w:p w:rsidR="00724DDE" w:rsidRPr="0048565F" w:rsidRDefault="00945A3E" w:rsidP="00945A3E">
      <w:pPr>
        <w:pStyle w:val="11"/>
        <w:numPr>
          <w:ilvl w:val="0"/>
          <w:numId w:val="20"/>
        </w:numPr>
      </w:pPr>
      <w:r w:rsidRPr="0048565F">
        <w:t xml:space="preserve">Можливість користувача задавати кількість </w:t>
      </w:r>
      <w:r w:rsidR="0048565F" w:rsidRPr="0048565F">
        <w:t>міст</w:t>
      </w:r>
      <w:r w:rsidRPr="0048565F">
        <w:t xml:space="preserve"> та створюв</w:t>
      </w:r>
      <w:r w:rsidR="0048565F" w:rsidRPr="0048565F">
        <w:t>ати між ними дороги</w:t>
      </w:r>
      <w:r w:rsidRPr="0048565F">
        <w:t>.</w:t>
      </w:r>
    </w:p>
    <w:p w:rsidR="00FD2FCB" w:rsidRPr="0048565F" w:rsidRDefault="00724DDE" w:rsidP="00945A3E">
      <w:pPr>
        <w:pStyle w:val="11"/>
        <w:numPr>
          <w:ilvl w:val="0"/>
          <w:numId w:val="20"/>
        </w:numPr>
      </w:pPr>
      <w:r w:rsidRPr="0048565F">
        <w:t>Пошук найкоротшого</w:t>
      </w:r>
      <w:r w:rsidR="00FD2FCB" w:rsidRPr="0048565F">
        <w:t xml:space="preserve"> шлях</w:t>
      </w:r>
      <w:r w:rsidRPr="0048565F">
        <w:t>у</w:t>
      </w:r>
      <w:r w:rsidR="0048565F" w:rsidRPr="0048565F">
        <w:t xml:space="preserve"> з міста а</w:t>
      </w:r>
      <w:r w:rsidR="00945A3E" w:rsidRPr="0048565F">
        <w:t xml:space="preserve"> в </w:t>
      </w:r>
      <w:r w:rsidR="0048565F" w:rsidRPr="0048565F">
        <w:t>місто б</w:t>
      </w:r>
      <w:r w:rsidR="00945A3E" w:rsidRPr="0048565F">
        <w:t>.</w:t>
      </w:r>
    </w:p>
    <w:p w:rsidR="00FD2FCB" w:rsidRPr="0048565F" w:rsidRDefault="00724DDE" w:rsidP="00945A3E">
      <w:pPr>
        <w:pStyle w:val="11"/>
        <w:numPr>
          <w:ilvl w:val="0"/>
          <w:numId w:val="20"/>
        </w:numPr>
      </w:pPr>
      <w:r w:rsidRPr="0048565F">
        <w:t xml:space="preserve">Пошук </w:t>
      </w:r>
      <w:r w:rsidR="00FD2FCB" w:rsidRPr="0048565F">
        <w:t>всі</w:t>
      </w:r>
      <w:r w:rsidRPr="0048565F">
        <w:t>х можливих шляхів</w:t>
      </w:r>
      <w:r w:rsidR="00FD2FCB" w:rsidRPr="0048565F">
        <w:t xml:space="preserve"> з </w:t>
      </w:r>
      <w:r w:rsidR="0048565F" w:rsidRPr="0048565F">
        <w:t xml:space="preserve">міста </w:t>
      </w:r>
      <w:r w:rsidR="00FD2FCB" w:rsidRPr="0048565F">
        <w:t xml:space="preserve">а в </w:t>
      </w:r>
      <w:r w:rsidR="0048565F" w:rsidRPr="0048565F">
        <w:t xml:space="preserve">місто </w:t>
      </w:r>
      <w:r w:rsidR="00FD2FCB" w:rsidRPr="0048565F">
        <w:t>б</w:t>
      </w:r>
      <w:r w:rsidR="00945A3E" w:rsidRPr="0048565F">
        <w:t>.</w:t>
      </w:r>
    </w:p>
    <w:p w:rsidR="00FD2FCB" w:rsidRPr="0048565F" w:rsidRDefault="00724DDE" w:rsidP="00945A3E">
      <w:pPr>
        <w:pStyle w:val="11"/>
        <w:numPr>
          <w:ilvl w:val="0"/>
          <w:numId w:val="20"/>
        </w:numPr>
      </w:pPr>
      <w:r w:rsidRPr="0048565F">
        <w:t>Пошук мінімальної</w:t>
      </w:r>
      <w:r w:rsidR="00FD2FCB" w:rsidRPr="0048565F">
        <w:t xml:space="preserve"> відстані від а </w:t>
      </w:r>
      <w:r w:rsidRPr="0048565F">
        <w:t>до будь-якого</w:t>
      </w:r>
      <w:r w:rsidR="00FD2FCB" w:rsidRPr="0048565F">
        <w:t xml:space="preserve"> міст</w:t>
      </w:r>
      <w:r w:rsidRPr="0048565F">
        <w:t>а</w:t>
      </w:r>
      <w:r w:rsidR="00945A3E" w:rsidRPr="0048565F">
        <w:t>.</w:t>
      </w:r>
    </w:p>
    <w:p w:rsidR="00D2152F" w:rsidRPr="0048565F" w:rsidRDefault="00724DDE" w:rsidP="00F42502">
      <w:pPr>
        <w:pStyle w:val="11"/>
        <w:numPr>
          <w:ilvl w:val="0"/>
          <w:numId w:val="20"/>
        </w:numPr>
      </w:pPr>
      <w:r w:rsidRPr="0048565F">
        <w:t xml:space="preserve">Пошук </w:t>
      </w:r>
      <w:r w:rsidR="00FD2FCB" w:rsidRPr="0048565F">
        <w:t>всі</w:t>
      </w:r>
      <w:r w:rsidRPr="0048565F">
        <w:t>х міст</w:t>
      </w:r>
      <w:r w:rsidR="00FD2FCB" w:rsidRPr="0048565F">
        <w:t xml:space="preserve">, які </w:t>
      </w:r>
      <w:r w:rsidR="00AD4657">
        <w:t xml:space="preserve">не </w:t>
      </w:r>
      <w:r w:rsidR="00FD2FCB" w:rsidRPr="0048565F">
        <w:t>пов'язані між собою дорогами</w:t>
      </w:r>
      <w:r w:rsidR="00945A3E" w:rsidRPr="0048565F">
        <w:t>.</w:t>
      </w:r>
      <w:r w:rsidR="00D2152F" w:rsidRPr="0048565F">
        <w:br w:type="page"/>
      </w:r>
    </w:p>
    <w:p w:rsidR="00945A3E" w:rsidRDefault="00055534" w:rsidP="006111AF">
      <w:pPr>
        <w:pStyle w:val="1"/>
        <w:rPr>
          <w:lang w:val="uk-UA"/>
        </w:rPr>
      </w:pPr>
      <w:bookmarkStart w:id="6" w:name="_Toc73474621"/>
      <w:r w:rsidRPr="00945A3E">
        <w:rPr>
          <w:lang w:val="uk-UA"/>
        </w:rPr>
        <w:lastRenderedPageBreak/>
        <w:t xml:space="preserve">РОЗДІЛ </w:t>
      </w:r>
      <w:r>
        <w:rPr>
          <w:lang w:val="uk-UA"/>
        </w:rPr>
        <w:t>2</w:t>
      </w:r>
      <w:r w:rsidR="006E7915">
        <w:rPr>
          <w:lang w:val="uk-UA"/>
        </w:rPr>
        <w:t xml:space="preserve"> </w:t>
      </w:r>
      <w:r>
        <w:rPr>
          <w:lang w:val="uk-UA"/>
        </w:rPr>
        <w:t>РОЗРОБКА АЛГОРИТМУ РОЗВ’ЯЗКУ ЗАДАЧІ</w:t>
      </w:r>
      <w:bookmarkEnd w:id="6"/>
    </w:p>
    <w:p w:rsidR="00D079BB" w:rsidRDefault="00D079BB" w:rsidP="00D079BB">
      <w:pPr>
        <w:pStyle w:val="2"/>
        <w:rPr>
          <w:lang w:val="uk-UA"/>
        </w:rPr>
      </w:pPr>
      <w:bookmarkStart w:id="7" w:name="_Toc73474622"/>
      <w:r>
        <w:rPr>
          <w:lang w:val="uk-UA"/>
        </w:rPr>
        <w:t>2.1 Вибір зберігання графа</w:t>
      </w:r>
      <w:bookmarkEnd w:id="7"/>
    </w:p>
    <w:p w:rsidR="00CC732D" w:rsidRPr="00CC732D" w:rsidRDefault="00CC732D" w:rsidP="00CC732D">
      <w:pPr>
        <w:pStyle w:val="11"/>
      </w:pPr>
      <w:r w:rsidRPr="00CC732D">
        <w:t>Розглянувши основні способи зберігання графа, було прийнято рішення вик</w:t>
      </w:r>
      <w:r w:rsidR="00BD7AA1">
        <w:t>ористовувати матрицю суміжності</w:t>
      </w:r>
      <w:r w:rsidRPr="00CC732D">
        <w:t xml:space="preserve"> через </w:t>
      </w:r>
      <w:r w:rsidR="00BD7AA1">
        <w:rPr>
          <w:lang w:val="ru-UA"/>
        </w:rPr>
        <w:t>наявн</w:t>
      </w:r>
      <w:r w:rsidR="00BD7AA1">
        <w:t>і</w:t>
      </w:r>
      <w:r w:rsidR="00BD7AA1">
        <w:rPr>
          <w:lang w:val="ru-UA"/>
        </w:rPr>
        <w:t xml:space="preserve">сть </w:t>
      </w:r>
      <w:r w:rsidR="00BD7AA1">
        <w:t>таких переваг</w:t>
      </w:r>
      <w:r w:rsidRPr="00CC732D">
        <w:t>:</w:t>
      </w:r>
    </w:p>
    <w:p w:rsidR="00C97ED7" w:rsidRDefault="00581C07" w:rsidP="00CC732D">
      <w:pPr>
        <w:pStyle w:val="11"/>
        <w:numPr>
          <w:ilvl w:val="0"/>
          <w:numId w:val="38"/>
        </w:numPr>
      </w:pPr>
      <w:r>
        <w:t>Ш</w:t>
      </w:r>
      <w:r w:rsidRPr="00581C07">
        <w:t>видк</w:t>
      </w:r>
      <w:r>
        <w:t>ий</w:t>
      </w:r>
      <w:r w:rsidRPr="00581C07">
        <w:t xml:space="preserve"> </w:t>
      </w:r>
      <w:r w:rsidR="00BD7AA1">
        <w:t>пошук і</w:t>
      </w:r>
      <w:bookmarkStart w:id="8" w:name="_GoBack"/>
      <w:bookmarkEnd w:id="8"/>
      <w:r w:rsidR="00BD7AA1">
        <w:t xml:space="preserve"> </w:t>
      </w:r>
      <w:r w:rsidRPr="00BD7AA1">
        <w:t>перевірк</w:t>
      </w:r>
      <w:r w:rsidR="00BD7AA1">
        <w:t>а</w:t>
      </w:r>
      <w:r>
        <w:t xml:space="preserve"> наявності або відсутності</w:t>
      </w:r>
      <w:r w:rsidRPr="00581C07">
        <w:t xml:space="preserve"> певного </w:t>
      </w:r>
      <w:r>
        <w:t>ребра між двома вершинами.</w:t>
      </w:r>
    </w:p>
    <w:p w:rsidR="00581C07" w:rsidRDefault="00581C07" w:rsidP="00581C07">
      <w:pPr>
        <w:pStyle w:val="11"/>
        <w:numPr>
          <w:ilvl w:val="0"/>
          <w:numId w:val="38"/>
        </w:numPr>
      </w:pPr>
      <w:r>
        <w:t>Швидке додавання або видалення ребра</w:t>
      </w:r>
      <w:r>
        <w:rPr>
          <w:lang w:val="ru-UA"/>
        </w:rPr>
        <w:t xml:space="preserve"> </w:t>
      </w:r>
      <w:r w:rsidRPr="00581C07">
        <w:t>між</w:t>
      </w:r>
      <w:r>
        <w:t xml:space="preserve"> двома вершинами.</w:t>
      </w:r>
    </w:p>
    <w:p w:rsidR="00581C07" w:rsidRDefault="00581C07" w:rsidP="00581C07">
      <w:pPr>
        <w:pStyle w:val="11"/>
        <w:jc w:val="center"/>
      </w:pPr>
      <w:r>
        <w:rPr>
          <w:noProof/>
          <w:lang w:val="en-US" w:eastAsia="en-US"/>
        </w:rPr>
        <w:drawing>
          <wp:inline distT="0" distB="0" distL="0" distR="0" wp14:anchorId="4DC52CDE" wp14:editId="205725E1">
            <wp:extent cx="2079970" cy="1306285"/>
            <wp:effectExtent l="0" t="0" r="0" b="8255"/>
            <wp:docPr id="9" name="Рисунок 9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 descr="image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686" cy="1338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2124" w:rsidRDefault="00C97ED7" w:rsidP="00C97ED7">
      <w:pPr>
        <w:pStyle w:val="a5"/>
        <w:jc w:val="center"/>
      </w:pPr>
      <w:r>
        <w:t xml:space="preserve">Рис. </w:t>
      </w:r>
      <w:r w:rsidR="00AD4657">
        <w:t>2.</w:t>
      </w:r>
      <w:r>
        <w:fldChar w:fldCharType="begin"/>
      </w:r>
      <w:r>
        <w:instrText xml:space="preserve"> SEQ Рис._ \* ARABIC </w:instrText>
      </w:r>
      <w:r>
        <w:fldChar w:fldCharType="separate"/>
      </w:r>
      <w:r w:rsidR="00E82069">
        <w:rPr>
          <w:noProof/>
        </w:rPr>
        <w:t>1</w:t>
      </w:r>
      <w:r>
        <w:fldChar w:fldCharType="end"/>
      </w:r>
      <w:r>
        <w:t xml:space="preserve"> Матриця суміжності</w:t>
      </w:r>
    </w:p>
    <w:p w:rsidR="00581C07" w:rsidRPr="00581C07" w:rsidRDefault="00581C07" w:rsidP="00581C07">
      <w:pPr>
        <w:pStyle w:val="11"/>
      </w:pPr>
      <w:r>
        <w:t>М</w:t>
      </w:r>
      <w:r w:rsidRPr="00581C07">
        <w:t>атриця буде реалізована як динамічний масив</w:t>
      </w:r>
      <w:r>
        <w:t>.</w:t>
      </w:r>
    </w:p>
    <w:p w:rsidR="00D079BB" w:rsidRDefault="00D079BB" w:rsidP="00D079BB">
      <w:pPr>
        <w:pStyle w:val="2"/>
        <w:rPr>
          <w:lang w:val="uk-UA"/>
        </w:rPr>
      </w:pPr>
      <w:bookmarkStart w:id="9" w:name="_Toc73474623"/>
      <w:r>
        <w:rPr>
          <w:lang w:val="uk-UA"/>
        </w:rPr>
        <w:t>2.2 А</w:t>
      </w:r>
      <w:r w:rsidRPr="00D079BB">
        <w:rPr>
          <w:lang w:val="uk-UA"/>
        </w:rPr>
        <w:t>лгоритм пошуку в глибину</w:t>
      </w:r>
      <w:bookmarkEnd w:id="9"/>
    </w:p>
    <w:p w:rsidR="00846E40" w:rsidRPr="00846E40" w:rsidRDefault="00846E40" w:rsidP="00846E40">
      <w:pPr>
        <w:pStyle w:val="11"/>
      </w:pPr>
      <w:r w:rsidRPr="00846E40">
        <w:t>Алгоритм пошук</w:t>
      </w:r>
      <w:r>
        <w:rPr>
          <w:lang w:val="ru-UA"/>
        </w:rPr>
        <w:t>у</w:t>
      </w:r>
      <w:r w:rsidRPr="00846E40">
        <w:t xml:space="preserve"> в глибин</w:t>
      </w:r>
      <w:r>
        <w:rPr>
          <w:lang w:val="ru-UA"/>
        </w:rPr>
        <w:t>у</w:t>
      </w:r>
      <w:r>
        <w:t xml:space="preserve"> </w:t>
      </w:r>
      <w:r w:rsidR="000B7F0C">
        <w:t xml:space="preserve">- </w:t>
      </w:r>
      <w:r w:rsidRPr="00846E40">
        <w:t xml:space="preserve">алгоритм для обходу дерева, структури подібної до дерева, або графа. Робота алгоритму починається з кореня дерева (або іншої обраної вершини в графі) і здійснюється обхід в максимально можливу глибину до </w:t>
      </w:r>
      <w:r>
        <w:t>переходу на наступну вершину.</w:t>
      </w:r>
    </w:p>
    <w:p w:rsidR="00846E40" w:rsidRDefault="000B7F0C" w:rsidP="000B7F0C">
      <w:pPr>
        <w:pStyle w:val="11"/>
      </w:pPr>
      <w:r>
        <w:t xml:space="preserve">Нехай </w:t>
      </w:r>
      <w:r w:rsidRPr="00A34935">
        <w:rPr>
          <w:position w:val="-10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6pt" o:ole="">
            <v:imagedata r:id="rId9" o:title=""/>
          </v:shape>
          <o:OLEObject Type="Embed" ProgID="Equation.DSMT4" ShapeID="_x0000_i1025" DrawAspect="Content" ObjectID="_1684322028" r:id="rId10"/>
        </w:object>
      </w:r>
      <w:r>
        <w:t xml:space="preserve"> -</w:t>
      </w:r>
      <w:r w:rsidRPr="000B7F0C">
        <w:t xml:space="preserve"> простий зв'язний граф, усі вершини якого позначено попарно різними символами. У процесі пошуку вглиб вершинами графа G надають номери (DFS-номери) та певним способом даних для збереження множин, яку називають стеком. Зі стеку можна вилучити тільки той елемент, </w:t>
      </w:r>
      <w:r>
        <w:rPr>
          <w:lang w:val="ru-UA"/>
        </w:rPr>
        <w:t>який</w:t>
      </w:r>
      <w:r w:rsidRPr="000B7F0C">
        <w:t xml:space="preserve"> було додано до нього останнім: стек працює за принципом «останній прийшов — перший вийшов» (LIFO). Інакше кажучи, додавання й вилучення елементів у стеку відбувається з одного кінця, який називається верхівкою стеку. DFS-номери вершини х позначають DFS(х).</w:t>
      </w:r>
    </w:p>
    <w:p w:rsidR="000B7F0C" w:rsidRPr="000B7F0C" w:rsidRDefault="000B7F0C" w:rsidP="000B7F0C">
      <w:pPr>
        <w:pStyle w:val="11"/>
      </w:pPr>
      <w:r w:rsidRPr="000B7F0C">
        <w:lastRenderedPageBreak/>
        <w:t>Ініціалізація:</w:t>
      </w:r>
    </w:p>
    <w:p w:rsidR="000B7F0C" w:rsidRPr="000B7F0C" w:rsidRDefault="000B7F0C" w:rsidP="000B7F0C">
      <w:pPr>
        <w:pStyle w:val="11"/>
        <w:numPr>
          <w:ilvl w:val="0"/>
          <w:numId w:val="37"/>
        </w:numPr>
      </w:pPr>
      <w:r w:rsidRPr="000B7F0C">
        <w:t>Почати з довіл</w:t>
      </w:r>
      <w:r>
        <w:t xml:space="preserve">ьної вершини v. Виконати DFS(v) </w:t>
      </w:r>
      <w:r w:rsidRPr="000B7F0C">
        <w:t>=1. Включити цю вершину в стек.</w:t>
      </w:r>
    </w:p>
    <w:p w:rsidR="000B7F0C" w:rsidRPr="000B7F0C" w:rsidRDefault="000B7F0C" w:rsidP="000B7F0C">
      <w:pPr>
        <w:pStyle w:val="11"/>
        <w:numPr>
          <w:ilvl w:val="0"/>
          <w:numId w:val="37"/>
        </w:numPr>
      </w:pPr>
      <w:r w:rsidRPr="000B7F0C">
        <w:t xml:space="preserve">Розглянути вершину у верхівці стеку: нехай це вершина х. Якщо всі ребра, </w:t>
      </w:r>
      <w:r w:rsidR="00C56721" w:rsidRPr="000B7F0C">
        <w:t>інцидент</w:t>
      </w:r>
      <w:r w:rsidR="00C56721">
        <w:t>ні</w:t>
      </w:r>
      <w:r w:rsidRPr="000B7F0C">
        <w:t xml:space="preserve"> вершині х, позначено,</w:t>
      </w:r>
      <w:r>
        <w:t xml:space="preserve"> то перейти до кроку 4, інакше -</w:t>
      </w:r>
      <w:r w:rsidRPr="000B7F0C">
        <w:t xml:space="preserve"> до кроку 3.</w:t>
      </w:r>
    </w:p>
    <w:p w:rsidR="000B7F0C" w:rsidRPr="000B7F0C" w:rsidRDefault="000B7F0C" w:rsidP="000B7F0C">
      <w:pPr>
        <w:pStyle w:val="11"/>
        <w:numPr>
          <w:ilvl w:val="0"/>
          <w:numId w:val="37"/>
        </w:numPr>
      </w:pPr>
      <w:r>
        <w:t>Нехай {x, y} -</w:t>
      </w:r>
      <w:r w:rsidRPr="000B7F0C">
        <w:t xml:space="preserve"> непозначене ребро. Якщо DFS(у) уже визначено, то позначимо ребро {x, y} потовщено суцільною лінією, визначити DFS(у) як черговий DFS-номер, включити цю вершину в стек і перейти до кроку 2.</w:t>
      </w:r>
    </w:p>
    <w:p w:rsidR="000B7F0C" w:rsidRDefault="000B7F0C" w:rsidP="000B7F0C">
      <w:pPr>
        <w:pStyle w:val="11"/>
        <w:numPr>
          <w:ilvl w:val="0"/>
          <w:numId w:val="37"/>
        </w:numPr>
      </w:pPr>
      <w:r w:rsidRPr="000B7F0C">
        <w:t>Виключити вершину х зі стеку. Якщо стек п</w:t>
      </w:r>
      <w:r>
        <w:t>орожній, то зупинитись, інакше -</w:t>
      </w:r>
      <w:r w:rsidRPr="000B7F0C">
        <w:t xml:space="preserve"> перейти до кроку 2</w:t>
      </w:r>
      <w:r w:rsidR="006C30E8" w:rsidRPr="006C30E8">
        <w:rPr>
          <w:lang w:val="ru-RU"/>
        </w:rPr>
        <w:t xml:space="preserve"> [4]</w:t>
      </w:r>
      <w:r w:rsidRPr="000B7F0C">
        <w:t>.</w:t>
      </w:r>
    </w:p>
    <w:p w:rsidR="00F22124" w:rsidRDefault="00CC732D" w:rsidP="00F22124">
      <w:pPr>
        <w:pStyle w:val="11"/>
        <w:keepNext/>
        <w:ind w:firstLine="0"/>
        <w:jc w:val="center"/>
      </w:pPr>
      <w:r>
        <w:rPr>
          <w:noProof/>
          <w:lang w:val="en-US" w:eastAsia="en-US"/>
        </w:rPr>
        <w:lastRenderedPageBreak/>
        <w:pict>
          <v:shape id="_x0000_i1026" type="#_x0000_t75" style="width:353.35pt;height:619.35pt">
            <v:imagedata r:id="rId11" o:title="Untitled-1"/>
          </v:shape>
        </w:pict>
      </w:r>
    </w:p>
    <w:p w:rsidR="009C6A77" w:rsidRPr="00F22124" w:rsidRDefault="00AD4657" w:rsidP="00F22124">
      <w:pPr>
        <w:pStyle w:val="a5"/>
        <w:jc w:val="center"/>
        <w:rPr>
          <w:lang w:val="ru-RU"/>
        </w:rPr>
      </w:pPr>
      <w:r>
        <w:t xml:space="preserve">Рис. </w:t>
      </w:r>
      <w:r w:rsidR="00F22124">
        <w:fldChar w:fldCharType="begin"/>
      </w:r>
      <w:r w:rsidR="00F22124">
        <w:instrText xml:space="preserve"> SEQ Рис._ \* ARABIC </w:instrText>
      </w:r>
      <w:r w:rsidR="00F22124">
        <w:fldChar w:fldCharType="separate"/>
      </w:r>
      <w:r w:rsidR="00E82069">
        <w:rPr>
          <w:noProof/>
        </w:rPr>
        <w:t>2</w:t>
      </w:r>
      <w:r w:rsidR="00F22124">
        <w:fldChar w:fldCharType="end"/>
      </w:r>
      <w:r>
        <w:t>.2</w:t>
      </w:r>
      <w:r w:rsidR="00F22124">
        <w:rPr>
          <w:lang w:val="ru-UA"/>
        </w:rPr>
        <w:t xml:space="preserve"> </w:t>
      </w:r>
      <w:r w:rsidR="00F22124" w:rsidRPr="00153D49">
        <w:t xml:space="preserve">Узагальнена блок-схема алгоритму </w:t>
      </w:r>
      <w:r>
        <w:t>пошуку в глибину</w:t>
      </w:r>
    </w:p>
    <w:p w:rsidR="005F55D7" w:rsidRDefault="005F55D7" w:rsidP="005F55D7">
      <w:pPr>
        <w:pStyle w:val="2"/>
        <w:rPr>
          <w:lang w:val="uk-UA"/>
        </w:rPr>
      </w:pPr>
      <w:bookmarkStart w:id="10" w:name="_Toc73474624"/>
      <w:r>
        <w:rPr>
          <w:lang w:val="uk-UA"/>
        </w:rPr>
        <w:lastRenderedPageBreak/>
        <w:t>2.</w:t>
      </w:r>
      <w:r w:rsidR="00D079BB">
        <w:rPr>
          <w:lang w:val="uk-UA"/>
        </w:rPr>
        <w:t>3</w:t>
      </w:r>
      <w:r>
        <w:rPr>
          <w:lang w:val="uk-UA"/>
        </w:rPr>
        <w:t xml:space="preserve"> Математичне </w:t>
      </w:r>
      <w:r w:rsidRPr="005F55D7">
        <w:rPr>
          <w:lang w:val="uk-UA"/>
        </w:rPr>
        <w:t>підґрунтя</w:t>
      </w:r>
      <w:r>
        <w:rPr>
          <w:lang w:val="uk-UA"/>
        </w:rPr>
        <w:t xml:space="preserve"> </w:t>
      </w:r>
      <w:r w:rsidR="00D079BB">
        <w:rPr>
          <w:lang w:val="uk-UA"/>
        </w:rPr>
        <w:t>алгоритму Дейкстри</w:t>
      </w:r>
      <w:bookmarkEnd w:id="10"/>
    </w:p>
    <w:p w:rsidR="005F55D7" w:rsidRPr="00012415" w:rsidRDefault="005F55D7" w:rsidP="00012415">
      <w:pPr>
        <w:pStyle w:val="11"/>
      </w:pPr>
      <w:r w:rsidRPr="005F55D7">
        <w:t>Основне твердження, на якому заснована коректність алгоритму Дейкстри, наступне. Стверджується, що після того як будь-яка вершина v стає поміч</w:t>
      </w:r>
      <w:r>
        <w:t xml:space="preserve">еною, поточна відстань до неї </w:t>
      </w:r>
      <w:r w:rsidR="00C56721" w:rsidRPr="00A34935">
        <w:rPr>
          <w:position w:val="-10"/>
        </w:rPr>
        <w:object w:dxaOrig="480" w:dyaOrig="320">
          <v:shape id="_x0000_i1027" type="#_x0000_t75" style="width:24pt;height:16pt" o:ole="">
            <v:imagedata r:id="rId12" o:title=""/>
          </v:shape>
          <o:OLEObject Type="Embed" ProgID="Equation.DSMT4" ShapeID="_x0000_i1027" DrawAspect="Content" ObjectID="_1684322029" r:id="rId13"/>
        </w:object>
      </w:r>
      <w:r w:rsidR="00C56721">
        <w:t xml:space="preserve"> </w:t>
      </w:r>
      <w:r w:rsidRPr="005F55D7">
        <w:t>вже є найкоротш</w:t>
      </w:r>
      <w:r>
        <w:t>ою, і</w:t>
      </w:r>
      <w:r w:rsidRPr="005F55D7">
        <w:t xml:space="preserve"> більше не змінюватиметься.</w:t>
      </w:r>
      <w:r w:rsidR="00012415">
        <w:t xml:space="preserve"> Далі опишемо доказ цього твердження.</w:t>
      </w:r>
    </w:p>
    <w:p w:rsidR="005F55D7" w:rsidRDefault="005F55D7" w:rsidP="005F55D7">
      <w:pPr>
        <w:pStyle w:val="11"/>
      </w:pPr>
      <w:r w:rsidRPr="005F55D7">
        <w:t xml:space="preserve">Для першої ітерації справедливість його очевидна - для вершини s маємо </w:t>
      </w:r>
      <w:r w:rsidR="00875AB8" w:rsidRPr="004F5EDC">
        <w:rPr>
          <w:position w:val="-10"/>
        </w:rPr>
        <w:object w:dxaOrig="840" w:dyaOrig="320">
          <v:shape id="_x0000_i1028" type="#_x0000_t75" style="width:42pt;height:16pt" o:ole="">
            <v:imagedata r:id="rId14" o:title=""/>
          </v:shape>
          <o:OLEObject Type="Embed" ProgID="Equation.DSMT4" ShapeID="_x0000_i1028" DrawAspect="Content" ObjectID="_1684322030" r:id="rId15"/>
        </w:object>
      </w:r>
      <w:r w:rsidRPr="005F55D7">
        <w:t xml:space="preserve">, що і є довжиною найкоротшого шляху до неї. Нехай тепер це твердження виконано для всіх попередніх ітерацій, тобто всіх уже помічених вершин; доведемо, що воно не порушується після виконання поточної ітерації. Нехай v - вершина, обрана на поточній ітерації, тобто вершина, яку алгоритм збирається помітити. Доведемо, що </w:t>
      </w:r>
      <w:r w:rsidR="00950DD7" w:rsidRPr="004F5EDC">
        <w:rPr>
          <w:position w:val="-10"/>
        </w:rPr>
        <w:object w:dxaOrig="480" w:dyaOrig="320">
          <v:shape id="_x0000_i1029" type="#_x0000_t75" style="width:24pt;height:16pt" o:ole="">
            <v:imagedata r:id="rId16" o:title=""/>
          </v:shape>
          <o:OLEObject Type="Embed" ProgID="Equation.DSMT4" ShapeID="_x0000_i1029" DrawAspect="Content" ObjectID="_1684322031" r:id="rId17"/>
        </w:object>
      </w:r>
      <w:r w:rsidRPr="005F55D7">
        <w:t>дійсно дорівнює довжині найкоротшого шляху до неї (позначимо цю довжину через</w:t>
      </w:r>
      <w:r w:rsidR="00950DD7" w:rsidRPr="004F5EDC">
        <w:rPr>
          <w:position w:val="-10"/>
        </w:rPr>
        <w:object w:dxaOrig="420" w:dyaOrig="320">
          <v:shape id="_x0000_i1030" type="#_x0000_t75" style="width:21.35pt;height:16pt" o:ole="">
            <v:imagedata r:id="rId18" o:title=""/>
          </v:shape>
          <o:OLEObject Type="Embed" ProgID="Equation.DSMT4" ShapeID="_x0000_i1030" DrawAspect="Content" ObjectID="_1684322032" r:id="rId19"/>
        </w:object>
      </w:r>
      <w:r w:rsidRPr="005F55D7">
        <w:t>).</w:t>
      </w:r>
    </w:p>
    <w:p w:rsidR="005F55D7" w:rsidRDefault="005F55D7" w:rsidP="005F55D7">
      <w:pPr>
        <w:pStyle w:val="11"/>
      </w:pPr>
      <w:r w:rsidRPr="005F55D7">
        <w:t>Розглянемо найкоротший шлях P до вершини v. Зрозуміло, цей шлях можна розбити на два шляхи: P_1, що складається тільки з позначених вершин (як мінімум стартова вершина s буде в цьому шляху), і інша частина шляху P_2 (вона теж може включати помічені вершини, але починається обов'язково з непомічених). Позначимо через p першу вершину шляху P_2, а через q - останню вершини шляху P_1.</w:t>
      </w:r>
    </w:p>
    <w:p w:rsidR="00875AB8" w:rsidRDefault="00875AB8" w:rsidP="005F55D7">
      <w:pPr>
        <w:pStyle w:val="11"/>
      </w:pPr>
      <w:r w:rsidRPr="00875AB8">
        <w:t xml:space="preserve">Доведемо спочатку наше твердження для вершини p, тобто доведемо рівність </w:t>
      </w:r>
      <w:r w:rsidRPr="004F5EDC">
        <w:rPr>
          <w:position w:val="-10"/>
        </w:rPr>
        <w:object w:dxaOrig="1160" w:dyaOrig="320">
          <v:shape id="_x0000_i1031" type="#_x0000_t75" style="width:58pt;height:16pt" o:ole="">
            <v:imagedata r:id="rId20" o:title=""/>
          </v:shape>
          <o:OLEObject Type="Embed" ProgID="Equation.DSMT4" ShapeID="_x0000_i1031" DrawAspect="Content" ObjectID="_1684322033" r:id="rId21"/>
        </w:object>
      </w:r>
      <w:r w:rsidRPr="00875AB8">
        <w:t>. Однак це практично очевидно: адже на одній з попередніх ітерацій ми вибирали вершину q і виконували релаксацію з неї. Оскільки (в силу самого вибору вершини p) найкоротший шлях до p дорівнює найкоротшому шляху до q плюс ребро (p, q), то при виконанні релаксації з q величина</w:t>
      </w:r>
      <w:r w:rsidRPr="00875AB8">
        <w:rPr>
          <w:lang w:val="ru-RU"/>
        </w:rPr>
        <w:t xml:space="preserve"> </w:t>
      </w:r>
      <w:r w:rsidRPr="004F5EDC">
        <w:rPr>
          <w:position w:val="-10"/>
        </w:rPr>
        <w:object w:dxaOrig="520" w:dyaOrig="320">
          <v:shape id="_x0000_i1032" type="#_x0000_t75" style="width:26pt;height:16pt" o:ole="">
            <v:imagedata r:id="rId22" o:title=""/>
          </v:shape>
          <o:OLEObject Type="Embed" ProgID="Equation.DSMT4" ShapeID="_x0000_i1032" DrawAspect="Content" ObjectID="_1684322034" r:id="rId23"/>
        </w:object>
      </w:r>
      <w:r>
        <w:t xml:space="preserve"> дійсно встановиться в потрібне значення</w:t>
      </w:r>
      <w:r w:rsidRPr="00875AB8">
        <w:t>.</w:t>
      </w:r>
    </w:p>
    <w:p w:rsidR="00875AB8" w:rsidRPr="00875AB8" w:rsidRDefault="00875AB8" w:rsidP="005F55D7">
      <w:pPr>
        <w:pStyle w:val="11"/>
      </w:pPr>
      <w:r w:rsidRPr="00875AB8">
        <w:t xml:space="preserve">Внаслідок невід'ємності вартостей ребер довжина найкоротшого шляху </w:t>
      </w:r>
      <w:r w:rsidRPr="004F5EDC">
        <w:rPr>
          <w:position w:val="-10"/>
        </w:rPr>
        <w:object w:dxaOrig="460" w:dyaOrig="320">
          <v:shape id="_x0000_i1033" type="#_x0000_t75" style="width:23.35pt;height:16pt" o:ole="">
            <v:imagedata r:id="rId24" o:title=""/>
          </v:shape>
          <o:OLEObject Type="Embed" ProgID="Equation.DSMT4" ShapeID="_x0000_i1033" DrawAspect="Content" ObjectID="_1684322035" r:id="rId25"/>
        </w:object>
      </w:r>
      <w:r w:rsidRPr="00875AB8">
        <w:t xml:space="preserve"> (а вона по щойно доведеним дорівнює</w:t>
      </w:r>
      <w:r w:rsidRPr="004F5EDC">
        <w:rPr>
          <w:position w:val="-10"/>
        </w:rPr>
        <w:object w:dxaOrig="520" w:dyaOrig="320">
          <v:shape id="_x0000_i1034" type="#_x0000_t75" style="width:26pt;height:16pt" o:ole="">
            <v:imagedata r:id="rId26" o:title=""/>
          </v:shape>
          <o:OLEObject Type="Embed" ProgID="Equation.DSMT4" ShapeID="_x0000_i1034" DrawAspect="Content" ObjectID="_1684322036" r:id="rId27"/>
        </w:object>
      </w:r>
      <w:r w:rsidRPr="00875AB8">
        <w:t xml:space="preserve">) не перевищує довжини </w:t>
      </w:r>
      <w:r w:rsidRPr="004F5EDC">
        <w:rPr>
          <w:position w:val="-10"/>
        </w:rPr>
        <w:object w:dxaOrig="420" w:dyaOrig="320">
          <v:shape id="_x0000_i1035" type="#_x0000_t75" style="width:21.35pt;height:16pt" o:ole="">
            <v:imagedata r:id="rId28" o:title=""/>
          </v:shape>
          <o:OLEObject Type="Embed" ProgID="Equation.DSMT4" ShapeID="_x0000_i1035" DrawAspect="Content" ObjectID="_1684322037" r:id="rId29"/>
        </w:object>
      </w:r>
      <w:r w:rsidRPr="00875AB8">
        <w:t>найкоротшого шляху до вершини v. З огляду на</w:t>
      </w:r>
      <w:r>
        <w:t xml:space="preserve"> те</w:t>
      </w:r>
      <w:r w:rsidRPr="00875AB8">
        <w:t xml:space="preserve"> </w:t>
      </w:r>
      <w:r w:rsidRPr="004F5EDC">
        <w:rPr>
          <w:position w:val="-10"/>
        </w:rPr>
        <w:object w:dxaOrig="1060" w:dyaOrig="320">
          <v:shape id="_x0000_i1036" type="#_x0000_t75" style="width:53.35pt;height:16pt" o:ole="">
            <v:imagedata r:id="rId30" o:title=""/>
          </v:shape>
          <o:OLEObject Type="Embed" ProgID="Equation.DSMT4" ShapeID="_x0000_i1036" DrawAspect="Content" ObjectID="_1684322038" r:id="rId31"/>
        </w:object>
      </w:r>
      <w:r w:rsidRPr="00875AB8">
        <w:t xml:space="preserve"> (адже алгоритм Дейкстри не міг знайти більш </w:t>
      </w:r>
      <w:r w:rsidRPr="00875AB8">
        <w:lastRenderedPageBreak/>
        <w:t xml:space="preserve">короткого шляху, ніж це взагалі можливо), в результаті отримуємо співвідношення: </w:t>
      </w:r>
      <w:r w:rsidRPr="004F5EDC">
        <w:rPr>
          <w:position w:val="-10"/>
        </w:rPr>
        <w:object w:dxaOrig="2380" w:dyaOrig="320">
          <v:shape id="_x0000_i1037" type="#_x0000_t75" style="width:119.35pt;height:16pt" o:ole="">
            <v:imagedata r:id="rId32" o:title=""/>
          </v:shape>
          <o:OLEObject Type="Embed" ProgID="Equation.DSMT4" ShapeID="_x0000_i1037" DrawAspect="Content" ObjectID="_1684322039" r:id="rId33"/>
        </w:object>
      </w:r>
      <w:r w:rsidRPr="00875AB8">
        <w:t>.</w:t>
      </w:r>
    </w:p>
    <w:p w:rsidR="00875AB8" w:rsidRPr="00875AB8" w:rsidRDefault="00875AB8" w:rsidP="005F55D7">
      <w:pPr>
        <w:pStyle w:val="11"/>
        <w:rPr>
          <w:lang w:val="ru-RU"/>
        </w:rPr>
      </w:pPr>
      <w:r w:rsidRPr="00875AB8">
        <w:t>З іншого боку, оскільки і p, і v - вершини непомічені, то так як на поточної ітерації була обрана саме вершина v, а не вершина p, то отримуємо інш</w:t>
      </w:r>
      <w:r>
        <w:t>у</w:t>
      </w:r>
      <w:r w:rsidRPr="00875AB8">
        <w:t xml:space="preserve"> нерівність: </w:t>
      </w:r>
      <w:r w:rsidRPr="004F5EDC">
        <w:rPr>
          <w:position w:val="-10"/>
        </w:rPr>
        <w:object w:dxaOrig="1180" w:dyaOrig="320">
          <v:shape id="_x0000_i1038" type="#_x0000_t75" style="width:59.35pt;height:16pt" o:ole="">
            <v:imagedata r:id="rId34" o:title=""/>
          </v:shape>
          <o:OLEObject Type="Embed" ProgID="Equation.DSMT4" ShapeID="_x0000_i1038" DrawAspect="Content" ObjectID="_1684322040" r:id="rId35"/>
        </w:object>
      </w:r>
      <w:r w:rsidRPr="00875AB8">
        <w:rPr>
          <w:lang w:val="ru-RU"/>
        </w:rPr>
        <w:t>.</w:t>
      </w:r>
    </w:p>
    <w:p w:rsidR="00875AB8" w:rsidRPr="00F41FD9" w:rsidRDefault="00875AB8" w:rsidP="005F55D7">
      <w:pPr>
        <w:pStyle w:val="11"/>
        <w:rPr>
          <w:lang w:val="ru-RU"/>
        </w:rPr>
      </w:pPr>
      <w:r w:rsidRPr="00875AB8">
        <w:t xml:space="preserve">З цих двох нерівностей укладаємо рівність </w:t>
      </w:r>
      <w:r w:rsidRPr="004F5EDC">
        <w:rPr>
          <w:position w:val="-10"/>
        </w:rPr>
        <w:object w:dxaOrig="1180" w:dyaOrig="320">
          <v:shape id="_x0000_i1039" type="#_x0000_t75" style="width:59.35pt;height:16pt" o:ole="">
            <v:imagedata r:id="rId36" o:title=""/>
          </v:shape>
          <o:OLEObject Type="Embed" ProgID="Equation.DSMT4" ShapeID="_x0000_i1039" DrawAspect="Content" ObjectID="_1684322041" r:id="rId37"/>
        </w:object>
      </w:r>
      <w:r w:rsidRPr="00875AB8">
        <w:t>, а тоді з</w:t>
      </w:r>
      <w:r>
        <w:t>і</w:t>
      </w:r>
      <w:r w:rsidRPr="00875AB8">
        <w:t xml:space="preserve"> знайдених до цього співвідношень отриму</w:t>
      </w:r>
      <w:r>
        <w:t>ємо</w:t>
      </w:r>
      <w:r w:rsidRPr="00875AB8">
        <w:t xml:space="preserve">: </w:t>
      </w:r>
      <w:r w:rsidRPr="004F5EDC">
        <w:rPr>
          <w:position w:val="-10"/>
        </w:rPr>
        <w:object w:dxaOrig="1080" w:dyaOrig="320">
          <v:shape id="_x0000_i1040" type="#_x0000_t75" style="width:54pt;height:16pt" o:ole="">
            <v:imagedata r:id="rId38" o:title=""/>
          </v:shape>
          <o:OLEObject Type="Embed" ProgID="Equation.DSMT4" ShapeID="_x0000_i1040" DrawAspect="Content" ObjectID="_1684322042" r:id="rId39"/>
        </w:object>
      </w:r>
      <w:r w:rsidRPr="00875AB8">
        <w:rPr>
          <w:lang w:val="ru-RU"/>
        </w:rPr>
        <w:t xml:space="preserve"> </w:t>
      </w:r>
      <w:r w:rsidRPr="00875AB8">
        <w:t>що і потрібно було довести</w:t>
      </w:r>
      <w:r w:rsidR="0013569D">
        <w:t xml:space="preserve"> </w:t>
      </w:r>
      <w:r w:rsidR="00F41FD9">
        <w:t>[</w:t>
      </w:r>
      <w:r w:rsidR="006C30E8" w:rsidRPr="00BF70FD">
        <w:rPr>
          <w:lang w:val="ru-RU"/>
        </w:rPr>
        <w:t>6</w:t>
      </w:r>
      <w:r w:rsidR="00F41FD9" w:rsidRPr="00F41FD9">
        <w:rPr>
          <w:lang w:val="ru-RU"/>
        </w:rPr>
        <w:t>]</w:t>
      </w:r>
      <w:r w:rsidR="0013569D">
        <w:rPr>
          <w:lang w:val="ru-RU"/>
        </w:rPr>
        <w:t>.</w:t>
      </w:r>
    </w:p>
    <w:p w:rsidR="006111AF" w:rsidRDefault="00025DCC" w:rsidP="00025DCC">
      <w:pPr>
        <w:pStyle w:val="2"/>
        <w:rPr>
          <w:lang w:val="uk-UA"/>
        </w:rPr>
      </w:pPr>
      <w:bookmarkStart w:id="11" w:name="_Toc73474625"/>
      <w:r>
        <w:rPr>
          <w:lang w:val="uk-UA"/>
        </w:rPr>
        <w:t>2.</w:t>
      </w:r>
      <w:r w:rsidRPr="00025DCC">
        <w:rPr>
          <w:lang w:val="ru-RU"/>
        </w:rPr>
        <w:t>4</w:t>
      </w:r>
      <w:r>
        <w:rPr>
          <w:lang w:val="uk-UA"/>
        </w:rPr>
        <w:t xml:space="preserve"> Побудова а</w:t>
      </w:r>
      <w:r w:rsidRPr="006111AF">
        <w:rPr>
          <w:lang w:val="uk-UA"/>
        </w:rPr>
        <w:t>лгоритм</w:t>
      </w:r>
      <w:r>
        <w:rPr>
          <w:lang w:val="uk-UA"/>
        </w:rPr>
        <w:t>у</w:t>
      </w:r>
      <w:r w:rsidRPr="006111AF">
        <w:rPr>
          <w:lang w:val="uk-UA"/>
        </w:rPr>
        <w:t xml:space="preserve"> Дейкстри</w:t>
      </w:r>
      <w:bookmarkEnd w:id="11"/>
    </w:p>
    <w:p w:rsidR="009943C2" w:rsidRPr="009943C2" w:rsidRDefault="009943C2" w:rsidP="009943C2">
      <w:pPr>
        <w:pStyle w:val="11"/>
      </w:pPr>
      <w:r w:rsidRPr="009943C2">
        <w:t xml:space="preserve">Алгоритм знаходить найкоротшу відстань від однієї з вершин графа до всіх інших і працює тільки для графів без ребер негативного ваги. Кожній вершині приписується вага - це вага шляху від початкової вершини до даної. Також кожна вершина може бути виділена. </w:t>
      </w:r>
    </w:p>
    <w:p w:rsidR="009943C2" w:rsidRPr="009943C2" w:rsidRDefault="009943C2" w:rsidP="009943C2">
      <w:pPr>
        <w:pStyle w:val="11"/>
      </w:pPr>
      <w:r w:rsidRPr="009943C2">
        <w:t xml:space="preserve">Якщо вершина виділена, то шлях від неї до початкової вершини найкоротший, якщо немає - то тимчасовий. </w:t>
      </w:r>
    </w:p>
    <w:p w:rsidR="009943C2" w:rsidRPr="009943C2" w:rsidRDefault="009943C2" w:rsidP="009943C2">
      <w:pPr>
        <w:pStyle w:val="11"/>
      </w:pPr>
      <w:r w:rsidRPr="009943C2">
        <w:t xml:space="preserve">Обходячи граф, алгоритм вважає для кожної вершини маршрут, і якщо він виявляється найкоротшим, виділяє вершину. </w:t>
      </w:r>
    </w:p>
    <w:p w:rsidR="009943C2" w:rsidRPr="009943C2" w:rsidRDefault="009943C2" w:rsidP="009943C2">
      <w:pPr>
        <w:pStyle w:val="11"/>
      </w:pPr>
      <w:r w:rsidRPr="009943C2">
        <w:t>Вагою даної вершини стає вага шляху. Алгоритм закінчує свою роботу, дійшовши до кінцевої вершини, і вагою найкоротшого шляху стає вага кінцевої вершини.</w:t>
      </w:r>
    </w:p>
    <w:p w:rsidR="009943C2" w:rsidRPr="009943C2" w:rsidRDefault="009943C2" w:rsidP="009943C2">
      <w:pPr>
        <w:pStyle w:val="11"/>
      </w:pPr>
      <w:r w:rsidRPr="009943C2">
        <w:t>Ініціалізація:</w:t>
      </w:r>
    </w:p>
    <w:p w:rsidR="009943C2" w:rsidRPr="009943C2" w:rsidRDefault="009943C2" w:rsidP="006111AF">
      <w:pPr>
        <w:pStyle w:val="11"/>
        <w:numPr>
          <w:ilvl w:val="0"/>
          <w:numId w:val="23"/>
        </w:numPr>
      </w:pPr>
      <w:r w:rsidRPr="009943C2">
        <w:t>Всім вершинам, за винятком першої, присвоюється вага, яка дорівнює нескінченності, а першій вершині - 0.</w:t>
      </w:r>
    </w:p>
    <w:p w:rsidR="009943C2" w:rsidRPr="009943C2" w:rsidRDefault="009943C2" w:rsidP="006111AF">
      <w:pPr>
        <w:pStyle w:val="11"/>
        <w:numPr>
          <w:ilvl w:val="0"/>
          <w:numId w:val="23"/>
        </w:numPr>
      </w:pPr>
      <w:r w:rsidRPr="009943C2">
        <w:t>Всі вершини не виділено.</w:t>
      </w:r>
    </w:p>
    <w:p w:rsidR="009943C2" w:rsidRPr="009943C2" w:rsidRDefault="009943C2" w:rsidP="006111AF">
      <w:pPr>
        <w:pStyle w:val="11"/>
        <w:numPr>
          <w:ilvl w:val="0"/>
          <w:numId w:val="23"/>
        </w:numPr>
      </w:pPr>
      <w:r w:rsidRPr="009943C2">
        <w:t>Перша вершина оголошується поточною.</w:t>
      </w:r>
    </w:p>
    <w:p w:rsidR="009943C2" w:rsidRPr="009943C2" w:rsidRDefault="009943C2" w:rsidP="006111AF">
      <w:pPr>
        <w:pStyle w:val="11"/>
        <w:numPr>
          <w:ilvl w:val="0"/>
          <w:numId w:val="23"/>
        </w:numPr>
      </w:pPr>
      <w:r w:rsidRPr="009943C2">
        <w:t>Вага всіх невиділених вершин перераховується по формулі: вага невиділеної вершини є мінімальне число з старого ваги даної вершини, суми ваги поточної вершини і ваги ребра, що з'єднує поточну вершину з невиділеної.</w:t>
      </w:r>
    </w:p>
    <w:p w:rsidR="009943C2" w:rsidRPr="009943C2" w:rsidRDefault="00055534" w:rsidP="006111AF">
      <w:pPr>
        <w:pStyle w:val="11"/>
        <w:numPr>
          <w:ilvl w:val="0"/>
          <w:numId w:val="23"/>
        </w:numPr>
      </w:pPr>
      <w:r>
        <w:lastRenderedPageBreak/>
        <w:t>Серед невиділених вершин шукаємо</w:t>
      </w:r>
      <w:r w:rsidR="009943C2" w:rsidRPr="009943C2">
        <w:t xml:space="preserve"> вершин</w:t>
      </w:r>
      <w:r>
        <w:t>у</w:t>
      </w:r>
      <w:r w:rsidR="009943C2" w:rsidRPr="009943C2">
        <w:t xml:space="preserve"> з мінімальною вагою. Якщо така не знайдена, тобто вага всіх вершин дорівнює нескінченності, то маршрут не існує. Отже, вихід. Інакше, поточної стає знайдена вершина. Вона ж виділяється.</w:t>
      </w:r>
    </w:p>
    <w:p w:rsidR="009943C2" w:rsidRPr="009943C2" w:rsidRDefault="009943C2" w:rsidP="006111AF">
      <w:pPr>
        <w:pStyle w:val="11"/>
        <w:numPr>
          <w:ilvl w:val="0"/>
          <w:numId w:val="23"/>
        </w:numPr>
      </w:pPr>
      <w:r w:rsidRPr="009943C2">
        <w:t>Якщо поточної вершиною виявляється кінцева, то шлях знайдений, і його вага є вага кінцевої вершини.</w:t>
      </w:r>
    </w:p>
    <w:p w:rsidR="009943C2" w:rsidRPr="009943C2" w:rsidRDefault="009943C2" w:rsidP="006111AF">
      <w:pPr>
        <w:pStyle w:val="11"/>
        <w:numPr>
          <w:ilvl w:val="0"/>
          <w:numId w:val="23"/>
        </w:numPr>
      </w:pPr>
      <w:r w:rsidRPr="009943C2">
        <w:t xml:space="preserve">Перехід на крок 4. </w:t>
      </w:r>
    </w:p>
    <w:p w:rsidR="00356389" w:rsidRDefault="00B971D2" w:rsidP="00356389">
      <w:pPr>
        <w:pStyle w:val="11"/>
        <w:keepNext/>
        <w:jc w:val="center"/>
      </w:pPr>
      <w:r>
        <w:rPr>
          <w:noProof/>
          <w:lang w:val="en-US" w:eastAsia="en-US"/>
        </w:rPr>
        <w:drawing>
          <wp:inline distT="0" distB="0" distL="0" distR="0" wp14:anchorId="4A54EB6D" wp14:editId="36D88166">
            <wp:extent cx="2113239" cy="5647267"/>
            <wp:effectExtent l="0" t="0" r="1905" b="0"/>
            <wp:docPr id="4" name="Рисунок 4" descr="C:\Users\lesec\Desktop\Алгоритм_Дейкстры.pd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lesec\Desktop\Алгоритм_Дейкстры.pdf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6818" cy="6485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657" w:rsidRPr="00F22124" w:rsidRDefault="00AD4657" w:rsidP="00AD4657">
      <w:pPr>
        <w:pStyle w:val="a5"/>
        <w:jc w:val="center"/>
        <w:rPr>
          <w:lang w:val="ru-RU"/>
        </w:rPr>
      </w:pPr>
      <w:r>
        <w:t xml:space="preserve">Рис. </w:t>
      </w:r>
      <w:r w:rsidR="00C56721">
        <w:t>2</w:t>
      </w:r>
      <w:r>
        <w:t>.3</w:t>
      </w:r>
      <w:r>
        <w:rPr>
          <w:lang w:val="ru-UA"/>
        </w:rPr>
        <w:t xml:space="preserve"> </w:t>
      </w:r>
      <w:r w:rsidRPr="00153D49">
        <w:t>Узагальнена блок-схема алгоритму Дейкстри</w:t>
      </w:r>
    </w:p>
    <w:p w:rsidR="009943C2" w:rsidRPr="00D46928" w:rsidRDefault="009943C2" w:rsidP="00D46928">
      <w:pPr>
        <w:pStyle w:val="11"/>
      </w:pPr>
      <w:r w:rsidRPr="00D46928">
        <w:lastRenderedPageBreak/>
        <w:t xml:space="preserve">На кожному кроці до множини S додається і з решти вершин, відстань до якої від початкової вершини менше, ніж для інших, що залишилися вершин. </w:t>
      </w:r>
    </w:p>
    <w:p w:rsidR="009943C2" w:rsidRPr="00D46928" w:rsidRDefault="009943C2" w:rsidP="00D46928">
      <w:pPr>
        <w:pStyle w:val="11"/>
      </w:pPr>
      <w:r w:rsidRPr="00D46928">
        <w:t xml:space="preserve">При цьому будемо використовувати масив D, в Який записуються довжини найкоротших шляхів для кожної вершини. </w:t>
      </w:r>
    </w:p>
    <w:p w:rsidR="00025DCC" w:rsidRDefault="009943C2" w:rsidP="00412BAA">
      <w:pPr>
        <w:pStyle w:val="11"/>
      </w:pPr>
      <w:r w:rsidRPr="00D46928">
        <w:t>Коли безліч S буде містити всі вершини графа, тоді масив D міститиме довжини найкоротших шляхів від початкової вершини до кожної вершині</w:t>
      </w:r>
      <w:r w:rsidR="0013569D">
        <w:t xml:space="preserve"> </w:t>
      </w:r>
      <w:r w:rsidRPr="00D46928">
        <w:t>[</w:t>
      </w:r>
      <w:r w:rsidR="006C30E8" w:rsidRPr="006C30E8">
        <w:t>5</w:t>
      </w:r>
      <w:r w:rsidRPr="00D46928">
        <w:t>]</w:t>
      </w:r>
      <w:r w:rsidR="0013569D">
        <w:t>.</w:t>
      </w:r>
    </w:p>
    <w:p w:rsidR="00025DCC" w:rsidRDefault="00025DCC" w:rsidP="00025DCC">
      <w:pPr>
        <w:pStyle w:val="2"/>
        <w:rPr>
          <w:lang w:val="uk-UA"/>
        </w:rPr>
      </w:pPr>
      <w:bookmarkStart w:id="12" w:name="_Toc73474626"/>
      <w:r w:rsidRPr="00025DCC">
        <w:rPr>
          <w:lang w:val="uk-UA"/>
        </w:rPr>
        <w:t>2.5 Функції на основі алгоритму Дейкстри</w:t>
      </w:r>
      <w:r w:rsidR="00D05C82">
        <w:rPr>
          <w:lang w:val="uk-UA"/>
        </w:rPr>
        <w:t xml:space="preserve"> та пошуку в глибину</w:t>
      </w:r>
      <w:bookmarkEnd w:id="12"/>
    </w:p>
    <w:p w:rsidR="00AD4657" w:rsidRDefault="00AD4657" w:rsidP="00D71BCD">
      <w:pPr>
        <w:pStyle w:val="11"/>
        <w:numPr>
          <w:ilvl w:val="0"/>
          <w:numId w:val="40"/>
        </w:numPr>
      </w:pPr>
      <w:r w:rsidRPr="00AD4657">
        <w:t>Пошук всіх можливих шляхів з міста а в місто б.</w:t>
      </w:r>
    </w:p>
    <w:p w:rsidR="00D71BCD" w:rsidRPr="00AD4657" w:rsidRDefault="00D71BCD" w:rsidP="00D71BCD">
      <w:pPr>
        <w:pStyle w:val="11"/>
      </w:pPr>
      <w:r>
        <w:rPr>
          <w:rFonts w:eastAsiaTheme="minorHAnsi"/>
        </w:rPr>
        <w:t>Методом перебору знаходимо</w:t>
      </w:r>
      <w:r w:rsidRPr="008238CC">
        <w:rPr>
          <w:rFonts w:eastAsiaTheme="minorHAnsi"/>
        </w:rPr>
        <w:t xml:space="preserve"> всі можливі шляхи </w:t>
      </w:r>
      <w:r>
        <w:rPr>
          <w:rFonts w:eastAsiaTheme="minorHAnsi"/>
        </w:rPr>
        <w:t>переходу</w:t>
      </w:r>
      <w:r w:rsidRPr="008238CC">
        <w:rPr>
          <w:rFonts w:eastAsiaTheme="minorHAnsi"/>
        </w:rPr>
        <w:t xml:space="preserve"> з однієї вершини в іншу</w:t>
      </w:r>
      <w:r>
        <w:rPr>
          <w:rFonts w:eastAsiaTheme="minorHAnsi"/>
        </w:rPr>
        <w:t>,</w:t>
      </w:r>
      <w:r w:rsidRPr="00D71BCD">
        <w:rPr>
          <w:rFonts w:eastAsiaTheme="minorHAnsi"/>
        </w:rPr>
        <w:t xml:space="preserve"> </w:t>
      </w:r>
      <w:r>
        <w:rPr>
          <w:rFonts w:eastAsiaTheme="minorHAnsi"/>
        </w:rPr>
        <w:t>я</w:t>
      </w:r>
      <w:r w:rsidRPr="008238CC">
        <w:rPr>
          <w:rFonts w:eastAsiaTheme="minorHAnsi"/>
        </w:rPr>
        <w:t xml:space="preserve">кщо вершина в якій ми знаходимось дорівнює кінцевій вершині, </w:t>
      </w:r>
      <w:r w:rsidRPr="008238CC">
        <w:t>тоді виводи</w:t>
      </w:r>
      <w:r>
        <w:t>мо</w:t>
      </w:r>
      <w:r w:rsidRPr="008238CC">
        <w:t xml:space="preserve"> шлях який зберігається в списку</w:t>
      </w:r>
      <w:r w:rsidRPr="008238CC">
        <w:rPr>
          <w:rFonts w:eastAsiaTheme="minorHAnsi"/>
        </w:rPr>
        <w:t xml:space="preserve">. Інакше </w:t>
      </w:r>
      <w:r>
        <w:rPr>
          <w:rStyle w:val="12"/>
          <w:rFonts w:eastAsiaTheme="minorHAnsi"/>
        </w:rPr>
        <w:t>з</w:t>
      </w:r>
      <w:r w:rsidRPr="008238CC">
        <w:rPr>
          <w:rStyle w:val="12"/>
        </w:rPr>
        <w:t>а допомогою функції пошук</w:t>
      </w:r>
      <w:r>
        <w:rPr>
          <w:rStyle w:val="12"/>
        </w:rPr>
        <w:t>у</w:t>
      </w:r>
      <w:r w:rsidRPr="008238CC">
        <w:rPr>
          <w:rStyle w:val="12"/>
        </w:rPr>
        <w:t xml:space="preserve"> в глибину</w:t>
      </w:r>
      <w:r w:rsidRPr="008238CC">
        <w:rPr>
          <w:rFonts w:eastAsiaTheme="minorHAnsi"/>
        </w:rPr>
        <w:t xml:space="preserve"> шукаємо вершину у яку ми зможемо потрапити </w:t>
      </w:r>
      <w:r>
        <w:rPr>
          <w:rFonts w:eastAsiaTheme="minorHAnsi"/>
        </w:rPr>
        <w:t>далі</w:t>
      </w:r>
      <w:r w:rsidRPr="008238CC">
        <w:rPr>
          <w:rFonts w:eastAsiaTheme="minorHAnsi"/>
        </w:rPr>
        <w:t>.</w:t>
      </w:r>
    </w:p>
    <w:p w:rsidR="00AD4657" w:rsidRDefault="00AD4657" w:rsidP="00D05C82">
      <w:pPr>
        <w:pStyle w:val="11"/>
        <w:numPr>
          <w:ilvl w:val="0"/>
          <w:numId w:val="39"/>
        </w:numPr>
      </w:pPr>
      <w:r w:rsidRPr="00AD4657">
        <w:t>Пошук мінімальної відстані від а до будь-якого міста.</w:t>
      </w:r>
    </w:p>
    <w:p w:rsidR="00D05C82" w:rsidRPr="00D05C82" w:rsidRDefault="00D05C82" w:rsidP="00D05C82">
      <w:pPr>
        <w:pStyle w:val="11"/>
      </w:pPr>
      <w:r w:rsidRPr="00D05C82">
        <w:t xml:space="preserve">Принцип дії такий самий як і в функції для пошуку мінімальної відстані алгоритмом Дейкстри з міста а в місто б, різниця тільки в тому що нам на вихід повертається масив з усіма мінімальними відстанями від вершини а, а не одне число.  </w:t>
      </w:r>
    </w:p>
    <w:p w:rsidR="00D05C82" w:rsidRDefault="00AD4657" w:rsidP="00D05C82">
      <w:pPr>
        <w:pStyle w:val="11"/>
        <w:numPr>
          <w:ilvl w:val="0"/>
          <w:numId w:val="39"/>
        </w:numPr>
      </w:pPr>
      <w:r w:rsidRPr="00AD4657">
        <w:t>Пошук всіх міст, які не пов'язані між собою дорогами.</w:t>
      </w:r>
    </w:p>
    <w:p w:rsidR="00AD4657" w:rsidRDefault="00D71BCD" w:rsidP="00D71BCD">
      <w:pPr>
        <w:pStyle w:val="11"/>
      </w:pPr>
      <w:r w:rsidRPr="008238CC">
        <w:rPr>
          <w:rStyle w:val="12"/>
          <w:rFonts w:eastAsiaTheme="minorHAnsi"/>
        </w:rPr>
        <w:t>З</w:t>
      </w:r>
      <w:r w:rsidRPr="008238CC">
        <w:rPr>
          <w:rStyle w:val="12"/>
        </w:rPr>
        <w:t xml:space="preserve">а допомогою функції пошук в глибину, </w:t>
      </w:r>
      <w:r>
        <w:rPr>
          <w:rStyle w:val="12"/>
        </w:rPr>
        <w:t>відмічаємо</w:t>
      </w:r>
      <w:r w:rsidRPr="008238CC">
        <w:rPr>
          <w:rStyle w:val="12"/>
        </w:rPr>
        <w:t xml:space="preserve"> всі вершини в які ми можемо потрапити і виводимо </w:t>
      </w:r>
      <w:r w:rsidRPr="008238CC">
        <w:rPr>
          <w:rStyle w:val="12"/>
          <w:rFonts w:eastAsiaTheme="minorHAnsi"/>
        </w:rPr>
        <w:t>ті в які не зможемо потрапити.</w:t>
      </w:r>
      <w:r w:rsidR="00AD4657">
        <w:br w:type="page"/>
      </w:r>
    </w:p>
    <w:p w:rsidR="008238CC" w:rsidRDefault="00CB0F96" w:rsidP="008238CC">
      <w:pPr>
        <w:pStyle w:val="1"/>
        <w:rPr>
          <w:lang w:val="uk-UA"/>
        </w:rPr>
      </w:pPr>
      <w:bookmarkStart w:id="13" w:name="_Toc73474627"/>
      <w:r w:rsidRPr="00945A3E">
        <w:rPr>
          <w:lang w:val="uk-UA"/>
        </w:rPr>
        <w:lastRenderedPageBreak/>
        <w:t xml:space="preserve">РОЗДІЛ </w:t>
      </w:r>
      <w:r>
        <w:rPr>
          <w:lang w:val="uk-UA"/>
        </w:rPr>
        <w:t>3</w:t>
      </w:r>
      <w:r w:rsidR="006E7915">
        <w:rPr>
          <w:lang w:val="uk-UA"/>
        </w:rPr>
        <w:t xml:space="preserve"> </w:t>
      </w:r>
      <w:r>
        <w:rPr>
          <w:lang w:val="uk-UA"/>
        </w:rPr>
        <w:t>РЕАЛІЗАЦІЯ ПРОГРАМНОГО ПРОДУКТУ</w:t>
      </w:r>
      <w:bookmarkEnd w:id="13"/>
    </w:p>
    <w:p w:rsidR="009943C2" w:rsidRPr="008238CC" w:rsidRDefault="008238CC" w:rsidP="008238CC">
      <w:pPr>
        <w:pStyle w:val="2"/>
        <w:rPr>
          <w:lang w:val="uk-UA"/>
        </w:rPr>
      </w:pPr>
      <w:bookmarkStart w:id="14" w:name="_Toc73474628"/>
      <w:r w:rsidRPr="008238CC">
        <w:rPr>
          <w:lang w:val="uk-UA"/>
        </w:rPr>
        <w:t>3.1 Опис програми</w:t>
      </w:r>
      <w:bookmarkEnd w:id="14"/>
    </w:p>
    <w:p w:rsidR="008238CC" w:rsidRPr="00D46928" w:rsidRDefault="008238CC" w:rsidP="00D46928">
      <w:pPr>
        <w:pStyle w:val="11"/>
      </w:pPr>
      <w:r w:rsidRPr="00D46928">
        <w:t>Розробка програми в основному базується на алгоритм</w:t>
      </w:r>
      <w:r w:rsidR="00D46928">
        <w:t>і, вказа</w:t>
      </w:r>
      <w:r w:rsidR="00D46928" w:rsidRPr="00D46928">
        <w:t>ному</w:t>
      </w:r>
      <w:r w:rsidRPr="00D46928">
        <w:t xml:space="preserve"> у попередньому розділі.</w:t>
      </w:r>
    </w:p>
    <w:p w:rsidR="008238CC" w:rsidRPr="008238CC" w:rsidRDefault="008238CC" w:rsidP="008238CC">
      <w:pPr>
        <w:pStyle w:val="11"/>
      </w:pPr>
      <w:r w:rsidRPr="008238CC">
        <w:t>Програма була написана в одному основному файлі main.cpp. У ньому розміщено абсолютне все, від ініціалізації до самих обчислень.</w:t>
      </w:r>
    </w:p>
    <w:p w:rsidR="008238CC" w:rsidRPr="008238CC" w:rsidRDefault="008238CC" w:rsidP="008238CC">
      <w:pPr>
        <w:pStyle w:val="11"/>
      </w:pPr>
      <w:r w:rsidRPr="008238CC">
        <w:t>Під час розробки програми були використані такі бібліотеки:</w:t>
      </w:r>
    </w:p>
    <w:p w:rsidR="008238CC" w:rsidRPr="008238CC" w:rsidRDefault="008238CC" w:rsidP="008238CC">
      <w:pPr>
        <w:pStyle w:val="11"/>
        <w:numPr>
          <w:ilvl w:val="0"/>
          <w:numId w:val="30"/>
        </w:numPr>
        <w:rPr>
          <w:rFonts w:eastAsiaTheme="minorHAnsi"/>
        </w:rPr>
      </w:pPr>
      <w:r w:rsidRPr="008238CC">
        <w:rPr>
          <w:rFonts w:eastAsiaTheme="minorHAnsi"/>
        </w:rPr>
        <w:t>#include &lt;iostream&gt;</w:t>
      </w:r>
      <w:r w:rsidRPr="008238CC">
        <w:t xml:space="preserve"> для роботи зі змінними вводу-виводу</w:t>
      </w:r>
    </w:p>
    <w:p w:rsidR="008238CC" w:rsidRPr="008238CC" w:rsidRDefault="008238CC" w:rsidP="008238CC">
      <w:pPr>
        <w:pStyle w:val="11"/>
        <w:numPr>
          <w:ilvl w:val="0"/>
          <w:numId w:val="30"/>
        </w:numPr>
        <w:rPr>
          <w:rFonts w:eastAsiaTheme="minorHAnsi"/>
        </w:rPr>
      </w:pPr>
      <w:r w:rsidRPr="008238CC">
        <w:t>#include &lt;ctime&gt; для створення випадкових елементів</w:t>
      </w:r>
    </w:p>
    <w:p w:rsidR="008238CC" w:rsidRPr="008238CC" w:rsidRDefault="008238CC" w:rsidP="008238CC">
      <w:pPr>
        <w:pStyle w:val="11"/>
        <w:numPr>
          <w:ilvl w:val="0"/>
          <w:numId w:val="30"/>
        </w:numPr>
        <w:rPr>
          <w:rFonts w:eastAsiaTheme="minorHAnsi"/>
        </w:rPr>
      </w:pPr>
      <w:r w:rsidRPr="008238CC">
        <w:rPr>
          <w:rFonts w:eastAsiaTheme="minorHAnsi"/>
        </w:rPr>
        <w:t>#include &lt;queue&gt; std::queue</w:t>
      </w:r>
    </w:p>
    <w:p w:rsidR="008238CC" w:rsidRPr="008238CC" w:rsidRDefault="008238CC" w:rsidP="008238CC">
      <w:pPr>
        <w:pStyle w:val="11"/>
        <w:numPr>
          <w:ilvl w:val="0"/>
          <w:numId w:val="30"/>
        </w:numPr>
        <w:rPr>
          <w:rFonts w:eastAsiaTheme="minorHAnsi"/>
        </w:rPr>
      </w:pPr>
      <w:r w:rsidRPr="008238CC">
        <w:rPr>
          <w:rFonts w:eastAsiaTheme="minorHAnsi"/>
        </w:rPr>
        <w:t>#include &lt;list&gt; std::list</w:t>
      </w:r>
    </w:p>
    <w:p w:rsidR="008238CC" w:rsidRPr="008238CC" w:rsidRDefault="008238CC" w:rsidP="008238CC">
      <w:pPr>
        <w:pStyle w:val="11"/>
        <w:numPr>
          <w:ilvl w:val="0"/>
          <w:numId w:val="30"/>
        </w:numPr>
      </w:pPr>
      <w:r w:rsidRPr="008238CC">
        <w:rPr>
          <w:rFonts w:eastAsiaTheme="minorHAnsi"/>
        </w:rPr>
        <w:t xml:space="preserve">#include &lt;windows.h&gt; </w:t>
      </w:r>
      <w:r w:rsidRPr="008238CC">
        <w:t>для роботи кирилиці</w:t>
      </w:r>
    </w:p>
    <w:p w:rsidR="008238CC" w:rsidRPr="008238CC" w:rsidRDefault="008238CC" w:rsidP="008238CC">
      <w:pPr>
        <w:pStyle w:val="11"/>
        <w:numPr>
          <w:ilvl w:val="0"/>
          <w:numId w:val="31"/>
        </w:numPr>
      </w:pPr>
      <w:r w:rsidRPr="008238CC">
        <w:t>Функція початкового введення значень</w:t>
      </w:r>
    </w:p>
    <w:p w:rsidR="008238CC" w:rsidRPr="008238CC" w:rsidRDefault="008238CC" w:rsidP="008238CC">
      <w:pPr>
        <w:pStyle w:val="11"/>
      </w:pPr>
      <w:r w:rsidRPr="008238CC">
        <w:rPr>
          <w:rFonts w:eastAsiaTheme="minorHAnsi"/>
        </w:rPr>
        <w:t>int input(int&amp; n, int&amp; m)</w:t>
      </w:r>
      <w:r w:rsidRPr="008238CC">
        <w:rPr>
          <w:rStyle w:val="12"/>
          <w:rFonts w:eastAsiaTheme="minorHAnsi"/>
        </w:rPr>
        <w:t xml:space="preserve"> </w:t>
      </w:r>
      <w:r w:rsidRPr="008238CC">
        <w:rPr>
          <w:rStyle w:val="12"/>
        </w:rPr>
        <w:t>отримує змінні n, m що являються посиланням на аргумент. Оскільки посилання на змінну обробляється так само, як і сама змінна, то будь-які зміни, внесені в посилання, приведуть до змін вихідного значення аргументу. К</w:t>
      </w:r>
      <w:r w:rsidRPr="008238CC">
        <w:t>ористувач вводить кількість міст n, і кіль шляхів m, потім обирає ввести дороги самостійно або створити їх випадково. Функція повертає значення “1” якщо  користувач обрав ввести дороги самостійно, або “2”, якщо обрав створити дороги випадково.</w:t>
      </w:r>
    </w:p>
    <w:p w:rsidR="008238CC" w:rsidRPr="008238CC" w:rsidRDefault="008238CC" w:rsidP="008238CC">
      <w:pPr>
        <w:pStyle w:val="11"/>
        <w:numPr>
          <w:ilvl w:val="0"/>
          <w:numId w:val="31"/>
        </w:numPr>
      </w:pPr>
      <w:r w:rsidRPr="008238CC">
        <w:t>Функція підготовки матриці суміжності</w:t>
      </w:r>
    </w:p>
    <w:p w:rsidR="008238CC" w:rsidRPr="008238CC" w:rsidRDefault="008238CC" w:rsidP="008238CC">
      <w:pPr>
        <w:pStyle w:val="11"/>
      </w:pPr>
      <w:r w:rsidRPr="008238CC">
        <w:rPr>
          <w:rFonts w:eastAsiaTheme="minorHAnsi"/>
        </w:rPr>
        <w:t xml:space="preserve">void arrayPreparation(int** arr, int n)  </w:t>
      </w:r>
      <w:r w:rsidRPr="008238CC">
        <w:t>функція отримує</w:t>
      </w:r>
      <w:r w:rsidRPr="008238CC">
        <w:rPr>
          <w:rFonts w:eastAsiaTheme="minorHAnsi"/>
        </w:rPr>
        <w:t xml:space="preserve"> покажчик на двовимірний масив та розмір матриці. </w:t>
      </w:r>
      <w:r w:rsidRPr="008238CC">
        <w:t xml:space="preserve">Спочатку ми виділяємо масив покажчиків, а потім перебираємо кожен елемент масиву покажчиків і виділяємо динамічний масив для кожного елемента цього масиву. Та присвоюємо всім елементам значення “-1”. </w:t>
      </w:r>
    </w:p>
    <w:p w:rsidR="008238CC" w:rsidRPr="008238CC" w:rsidRDefault="008238CC" w:rsidP="008238CC">
      <w:pPr>
        <w:pStyle w:val="11"/>
        <w:numPr>
          <w:ilvl w:val="0"/>
          <w:numId w:val="31"/>
        </w:numPr>
      </w:pPr>
      <w:r w:rsidRPr="008238CC">
        <w:t>Функція випадкового заповнення матриці суміжності</w:t>
      </w:r>
    </w:p>
    <w:p w:rsidR="008238CC" w:rsidRPr="008238CC" w:rsidRDefault="008238CC" w:rsidP="008238CC">
      <w:pPr>
        <w:pStyle w:val="11"/>
        <w:rPr>
          <w:rStyle w:val="12"/>
          <w:rFonts w:eastAsiaTheme="minorHAnsi"/>
        </w:rPr>
      </w:pPr>
      <w:r w:rsidRPr="008238CC">
        <w:rPr>
          <w:rFonts w:eastAsiaTheme="minorHAnsi"/>
        </w:rPr>
        <w:lastRenderedPageBreak/>
        <w:t xml:space="preserve">void createRandom(int n, int m, int** data) </w:t>
      </w:r>
      <w:r w:rsidRPr="008238CC">
        <w:rPr>
          <w:rStyle w:val="12"/>
          <w:rFonts w:eastAsiaTheme="minorHAnsi"/>
        </w:rPr>
        <w:t>функція отримує розмір матриці n, кількість шляхів  m та покажчик на двовимірний масив.  Функція випадково вибере m шляхів від однієї вершини до іншої та відстань між ними.</w:t>
      </w:r>
    </w:p>
    <w:p w:rsidR="008238CC" w:rsidRPr="008238CC" w:rsidRDefault="008238CC" w:rsidP="008238CC">
      <w:pPr>
        <w:pStyle w:val="11"/>
        <w:numPr>
          <w:ilvl w:val="0"/>
          <w:numId w:val="31"/>
        </w:numPr>
      </w:pPr>
      <w:r w:rsidRPr="008238CC">
        <w:t>Функція самостійного заповнення матриці суміжності</w:t>
      </w:r>
    </w:p>
    <w:p w:rsidR="008238CC" w:rsidRPr="008238CC" w:rsidRDefault="008238CC" w:rsidP="008238CC">
      <w:pPr>
        <w:pStyle w:val="11"/>
        <w:rPr>
          <w:rFonts w:eastAsiaTheme="minorHAnsi"/>
        </w:rPr>
      </w:pPr>
      <w:r w:rsidRPr="008238CC">
        <w:rPr>
          <w:rFonts w:eastAsiaTheme="minorHAnsi"/>
        </w:rPr>
        <w:t>void createPersonally(int n, int m, int** data)</w:t>
      </w:r>
      <w:r w:rsidRPr="008238CC">
        <w:rPr>
          <w:rStyle w:val="12"/>
          <w:rFonts w:eastAsiaTheme="minorHAnsi"/>
        </w:rPr>
        <w:t xml:space="preserve"> </w:t>
      </w:r>
      <w:r w:rsidRPr="008238CC">
        <w:rPr>
          <w:rFonts w:eastAsiaTheme="minorHAnsi"/>
        </w:rPr>
        <w:t>функція отримує розмір матриці n, кількість шляхів  m та покажчик на двовимірний масив. Користувач сам обирає вершини та відстань між ними.</w:t>
      </w:r>
    </w:p>
    <w:p w:rsidR="008238CC" w:rsidRPr="008238CC" w:rsidRDefault="008238CC" w:rsidP="008238CC">
      <w:pPr>
        <w:pStyle w:val="11"/>
        <w:numPr>
          <w:ilvl w:val="0"/>
          <w:numId w:val="31"/>
        </w:numPr>
      </w:pPr>
      <w:r w:rsidRPr="008238CC">
        <w:rPr>
          <w:rFonts w:eastAsiaTheme="minorHAnsi"/>
        </w:rPr>
        <w:t xml:space="preserve">Функція </w:t>
      </w:r>
      <w:r w:rsidRPr="008238CC">
        <w:t>Алгоритм Дейкстри</w:t>
      </w:r>
    </w:p>
    <w:p w:rsidR="008238CC" w:rsidRPr="008238CC" w:rsidRDefault="008238CC" w:rsidP="008238CC">
      <w:pPr>
        <w:pStyle w:val="11"/>
      </w:pPr>
      <w:r w:rsidRPr="008238CC">
        <w:rPr>
          <w:rFonts w:eastAsiaTheme="minorHAnsi"/>
        </w:rPr>
        <w:t xml:space="preserve">int Dijkstra_Algorithm(int n, int a, int b, int** data)  </w:t>
      </w:r>
      <w:r w:rsidRPr="008238CC">
        <w:rPr>
          <w:rStyle w:val="12"/>
          <w:rFonts w:eastAsiaTheme="minorHAnsi"/>
        </w:rPr>
        <w:t xml:space="preserve">функція отримує розмір матриці n, </w:t>
      </w:r>
      <w:r w:rsidRPr="008238CC">
        <w:rPr>
          <w:rFonts w:eastAsiaTheme="minorHAnsi"/>
        </w:rPr>
        <w:t>початкову вершину a, кінцеву вершину b</w:t>
      </w:r>
      <w:r w:rsidRPr="008238CC">
        <w:rPr>
          <w:rStyle w:val="12"/>
          <w:rFonts w:eastAsiaTheme="minorHAnsi"/>
        </w:rPr>
        <w:t xml:space="preserve"> та покажчик на двовимірний масив.</w:t>
      </w:r>
      <w:r w:rsidRPr="008238CC">
        <w:t xml:space="preserve"> Всім вершинам, за винятком першої, присвоюється вага, яка дорівнює “-1”, а першій вершині - 0. Всі вершини не виділено. Перша вершина оголошується поточною. Вага всіх невиділених вершин перераховується по формулі: вага невиділеної вершини є мінімальне число з старого ваги даної вершини, суми ваги поточної вершини і ваги ребра, що з'єднує поточну вершину з невиділеної. Серед невиділених вершин шукається вершина з мінімальною вагою. Якщо така не знайдена, тобто вага всіх вершин дорівнює нескінченності, то маршрут не існує. Отже, вихід. Інакше, поточної стає знайдена вершина. Вона ж виділяється. Якщо поточної вершиною виявляється кінцева, то шлях знайдений, і його вага є вага кінцевої вершини. Функція повертає мінімальну відстань від вершини a до вершини b.</w:t>
      </w:r>
    </w:p>
    <w:p w:rsidR="008238CC" w:rsidRPr="008238CC" w:rsidRDefault="008238CC" w:rsidP="008238CC">
      <w:pPr>
        <w:pStyle w:val="11"/>
        <w:numPr>
          <w:ilvl w:val="0"/>
          <w:numId w:val="31"/>
        </w:numPr>
      </w:pPr>
      <w:r w:rsidRPr="008238CC">
        <w:t>Функція знаходження всіх можливих шляхів з вершини a у вершину b</w:t>
      </w:r>
    </w:p>
    <w:p w:rsidR="008238CC" w:rsidRPr="008238CC" w:rsidRDefault="008238CC" w:rsidP="008238CC">
      <w:pPr>
        <w:pStyle w:val="11"/>
        <w:rPr>
          <w:rFonts w:eastAsiaTheme="minorHAnsi"/>
        </w:rPr>
      </w:pPr>
      <w:r w:rsidRPr="008238CC">
        <w:rPr>
          <w:rFonts w:eastAsiaTheme="minorHAnsi"/>
        </w:rPr>
        <w:t>void paths_a_to_b(int n, int a, int b, int** data) функція отримує розмір матриці n, початкову вершину a, кінцеву вершину b та покажчик на двовимірний масив.  Функція викликає рекурсивну функію paths_a_to_b findAllWays(n, a, b, data, relations, &amp;way), яка методом перебору знайде всі можливі шляхи виходу з однієї вершини в іншу.</w:t>
      </w:r>
    </w:p>
    <w:p w:rsidR="008238CC" w:rsidRPr="008238CC" w:rsidRDefault="008238CC" w:rsidP="008238CC">
      <w:pPr>
        <w:pStyle w:val="11"/>
        <w:numPr>
          <w:ilvl w:val="0"/>
          <w:numId w:val="31"/>
        </w:numPr>
        <w:rPr>
          <w:rFonts w:eastAsiaTheme="minorHAnsi"/>
        </w:rPr>
      </w:pPr>
      <w:r w:rsidRPr="008238CC">
        <w:rPr>
          <w:rFonts w:eastAsiaTheme="minorHAnsi"/>
        </w:rPr>
        <w:t>Р</w:t>
      </w:r>
      <w:r w:rsidRPr="008238CC">
        <w:t xml:space="preserve">екурсивна функція перебору всіх шляхів від вершини </w:t>
      </w:r>
      <w:r w:rsidRPr="008238CC">
        <w:rPr>
          <w:rFonts w:eastAsiaTheme="minorHAnsi"/>
        </w:rPr>
        <w:t>a</w:t>
      </w:r>
      <w:r w:rsidRPr="008238CC">
        <w:t xml:space="preserve"> до </w:t>
      </w:r>
      <w:r w:rsidRPr="008238CC">
        <w:rPr>
          <w:rFonts w:eastAsiaTheme="minorHAnsi"/>
        </w:rPr>
        <w:t>b</w:t>
      </w:r>
    </w:p>
    <w:p w:rsidR="008238CC" w:rsidRPr="008238CC" w:rsidRDefault="008238CC" w:rsidP="008238CC">
      <w:pPr>
        <w:pStyle w:val="11"/>
        <w:rPr>
          <w:rFonts w:eastAsiaTheme="minorHAnsi"/>
        </w:rPr>
      </w:pPr>
      <w:r w:rsidRPr="008238CC">
        <w:rPr>
          <w:rFonts w:eastAsiaTheme="minorHAnsi"/>
        </w:rPr>
        <w:lastRenderedPageBreak/>
        <w:t xml:space="preserve">void findAllWays(int n, int ver, int b, int** data, int*&amp; relations, list &lt;int&gt;* way) функція отримує розмір матриці n, </w:t>
      </w:r>
      <w:r w:rsidRPr="008238CC">
        <w:t xml:space="preserve">вершину </w:t>
      </w:r>
      <w:r w:rsidRPr="008238CC">
        <w:rPr>
          <w:rFonts w:eastAsiaTheme="minorHAnsi"/>
        </w:rPr>
        <w:t xml:space="preserve">ver </w:t>
      </w:r>
      <w:r w:rsidRPr="008238CC">
        <w:t xml:space="preserve">в якій ми знаходимося </w:t>
      </w:r>
      <w:r w:rsidRPr="008238CC">
        <w:rPr>
          <w:rFonts w:eastAsiaTheme="minorHAnsi"/>
        </w:rPr>
        <w:t>у</w:t>
      </w:r>
      <w:r w:rsidRPr="008238CC">
        <w:t xml:space="preserve"> </w:t>
      </w:r>
      <w:r w:rsidRPr="008238CC">
        <w:rPr>
          <w:rFonts w:eastAsiaTheme="minorHAnsi"/>
        </w:rPr>
        <w:t>цей</w:t>
      </w:r>
      <w:r w:rsidRPr="008238CC">
        <w:t xml:space="preserve"> момент</w:t>
      </w:r>
      <w:r w:rsidRPr="008238CC">
        <w:rPr>
          <w:rFonts w:eastAsiaTheme="minorHAnsi"/>
        </w:rPr>
        <w:t>, кінцеву вершину b, покажчик на двовимірний масив та список в</w:t>
      </w:r>
      <w:r w:rsidRPr="008238CC">
        <w:t xml:space="preserve"> якому зберігатися шлях який ми вже пройшли від вершини а </w:t>
      </w:r>
      <w:r w:rsidRPr="008238CC">
        <w:rPr>
          <w:rFonts w:eastAsiaTheme="minorHAnsi"/>
        </w:rPr>
        <w:t xml:space="preserve">до вершини ver. Якщо вершина в якій ми знаходимось дорівнює кінцевій вершині, </w:t>
      </w:r>
      <w:r w:rsidRPr="008238CC">
        <w:t>тоді виводити шлях який зберігається в списку</w:t>
      </w:r>
      <w:r w:rsidRPr="008238CC">
        <w:rPr>
          <w:rFonts w:eastAsiaTheme="minorHAnsi"/>
        </w:rPr>
        <w:t xml:space="preserve"> way. Інакше в циклі шукаємо вершину у яку ми зможемо потрапити та викликаємо цю функцію заново.</w:t>
      </w:r>
    </w:p>
    <w:p w:rsidR="008238CC" w:rsidRPr="008238CC" w:rsidRDefault="008238CC" w:rsidP="008238CC">
      <w:pPr>
        <w:pStyle w:val="11"/>
        <w:numPr>
          <w:ilvl w:val="0"/>
          <w:numId w:val="31"/>
        </w:numPr>
        <w:rPr>
          <w:rFonts w:eastAsiaTheme="minorHAnsi"/>
        </w:rPr>
      </w:pPr>
      <w:r w:rsidRPr="008238CC">
        <w:rPr>
          <w:rFonts w:eastAsiaTheme="minorHAnsi"/>
        </w:rPr>
        <w:t xml:space="preserve">Функція для знаходження найкоротшого шляху з а в будь-яку вершину </w:t>
      </w:r>
    </w:p>
    <w:p w:rsidR="008238CC" w:rsidRPr="008238CC" w:rsidRDefault="008238CC" w:rsidP="008238CC">
      <w:pPr>
        <w:pStyle w:val="11"/>
      </w:pPr>
      <w:r w:rsidRPr="008238CC">
        <w:rPr>
          <w:rFonts w:eastAsiaTheme="minorHAnsi"/>
        </w:rPr>
        <w:t xml:space="preserve">void Dijkstra_Algorithm2(int n, int a, int** data) </w:t>
      </w:r>
      <w:r w:rsidRPr="008238CC">
        <w:rPr>
          <w:rStyle w:val="12"/>
          <w:rFonts w:eastAsiaTheme="minorHAnsi"/>
        </w:rPr>
        <w:t xml:space="preserve">функція отримує розмір матриці n, </w:t>
      </w:r>
      <w:r w:rsidRPr="008238CC">
        <w:rPr>
          <w:rFonts w:eastAsiaTheme="minorHAnsi"/>
        </w:rPr>
        <w:t xml:space="preserve">початкову вершину a </w:t>
      </w:r>
      <w:r w:rsidRPr="008238CC">
        <w:rPr>
          <w:rStyle w:val="12"/>
          <w:rFonts w:eastAsiaTheme="minorHAnsi"/>
        </w:rPr>
        <w:t>та покажчик на двовимірний масив.</w:t>
      </w:r>
      <w:r w:rsidRPr="008238CC">
        <w:t xml:space="preserve"> Всім вершинам, за винятком першої, присвоюється вага, яка дорівнює “-1”, а першій вершині - 0. Всі вершини не виділено. Перша вершина оголошується поточною. Вага всіх невиділених вершин перераховується по формулі: вага невиділеної вершини є мінімальне число з старого ваги даної вершини, суми ваги поточної вершини і ваги ребра, що з'єднує поточну вершину з невиділеної. Серед невиділених вершин шукається вершина з мінімальною вагою. Якщо така не знайдена, тобто вага всіх вершин дорівнює нескінченності, то маршрут не існує. Отже, вихід. Інакше, поточної стає знайдена вершина. Вона ж виділяється. Якщо поточної вершиною виявляється кінцева, то шлях знайдений, і його вага є вага кінцевої вершини. В кінці виводитися мінімальна відстань від вершини а до решти вершин.</w:t>
      </w:r>
    </w:p>
    <w:p w:rsidR="008238CC" w:rsidRPr="008238CC" w:rsidRDefault="008238CC" w:rsidP="008238CC">
      <w:pPr>
        <w:pStyle w:val="11"/>
        <w:numPr>
          <w:ilvl w:val="0"/>
          <w:numId w:val="31"/>
        </w:numPr>
        <w:rPr>
          <w:rFonts w:eastAsiaTheme="minorHAnsi"/>
        </w:rPr>
      </w:pPr>
      <w:r w:rsidRPr="008238CC">
        <w:t>Функція для знаходження всіх вершин не пов'язаних між собою</w:t>
      </w:r>
    </w:p>
    <w:p w:rsidR="008238CC" w:rsidRPr="008238CC" w:rsidRDefault="008238CC" w:rsidP="008238CC">
      <w:pPr>
        <w:pStyle w:val="11"/>
        <w:rPr>
          <w:rStyle w:val="12"/>
          <w:rFonts w:eastAsiaTheme="minorHAnsi"/>
        </w:rPr>
      </w:pPr>
      <w:r w:rsidRPr="008238CC">
        <w:rPr>
          <w:rFonts w:eastAsiaTheme="minorHAnsi"/>
        </w:rPr>
        <w:t xml:space="preserve">void unrelated_cities(int n, int** data) </w:t>
      </w:r>
      <w:r w:rsidRPr="008238CC">
        <w:rPr>
          <w:rStyle w:val="12"/>
          <w:rFonts w:eastAsiaTheme="minorHAnsi"/>
        </w:rPr>
        <w:t>функція отримує розмір матриці n</w:t>
      </w:r>
      <w:r w:rsidRPr="008238CC">
        <w:rPr>
          <w:rFonts w:eastAsiaTheme="minorHAnsi"/>
        </w:rPr>
        <w:t xml:space="preserve"> </w:t>
      </w:r>
      <w:r w:rsidRPr="008238CC">
        <w:rPr>
          <w:rStyle w:val="12"/>
          <w:rFonts w:eastAsiaTheme="minorHAnsi"/>
        </w:rPr>
        <w:t>та покажчик на двовимірний масив. З</w:t>
      </w:r>
      <w:r w:rsidRPr="008238CC">
        <w:rPr>
          <w:rStyle w:val="12"/>
        </w:rPr>
        <w:t xml:space="preserve">а допомогою функції пошук в глибину, </w:t>
      </w:r>
      <w:r w:rsidR="00D71BCD">
        <w:rPr>
          <w:rStyle w:val="12"/>
        </w:rPr>
        <w:t>відмічаємо</w:t>
      </w:r>
      <w:r w:rsidRPr="008238CC">
        <w:rPr>
          <w:rStyle w:val="12"/>
        </w:rPr>
        <w:t xml:space="preserve"> всі вершини в які ми можемо потрапити і виводимо </w:t>
      </w:r>
      <w:r w:rsidRPr="008238CC">
        <w:rPr>
          <w:rStyle w:val="12"/>
          <w:rFonts w:eastAsiaTheme="minorHAnsi"/>
        </w:rPr>
        <w:t>ті в які не зможемо потрапити.</w:t>
      </w:r>
    </w:p>
    <w:p w:rsidR="008238CC" w:rsidRPr="008238CC" w:rsidRDefault="008238CC" w:rsidP="008238CC">
      <w:pPr>
        <w:pStyle w:val="11"/>
        <w:numPr>
          <w:ilvl w:val="0"/>
          <w:numId w:val="31"/>
        </w:numPr>
        <w:rPr>
          <w:rStyle w:val="12"/>
          <w:rFonts w:eastAsiaTheme="minorHAnsi"/>
        </w:rPr>
      </w:pPr>
      <w:r w:rsidRPr="008238CC">
        <w:rPr>
          <w:rStyle w:val="12"/>
          <w:rFonts w:eastAsiaTheme="minorHAnsi"/>
        </w:rPr>
        <w:t xml:space="preserve">Функція пошук у глибину </w:t>
      </w:r>
    </w:p>
    <w:p w:rsidR="008238CC" w:rsidRPr="008238CC" w:rsidRDefault="008238CC" w:rsidP="008238CC">
      <w:pPr>
        <w:pStyle w:val="11"/>
        <w:rPr>
          <w:rStyle w:val="12"/>
        </w:rPr>
      </w:pPr>
      <w:r w:rsidRPr="008238CC">
        <w:rPr>
          <w:rFonts w:eastAsiaTheme="minorHAnsi"/>
        </w:rPr>
        <w:lastRenderedPageBreak/>
        <w:t xml:space="preserve">void DFS(int n, int ver, int** data, int*&amp; relations) </w:t>
      </w:r>
      <w:r w:rsidRPr="008238CC">
        <w:rPr>
          <w:rStyle w:val="12"/>
          <w:rFonts w:eastAsiaTheme="minorHAnsi"/>
        </w:rPr>
        <w:t>функція отримує розмір матриці n</w:t>
      </w:r>
      <w:r w:rsidRPr="008238CC">
        <w:rPr>
          <w:rFonts w:eastAsiaTheme="minorHAnsi"/>
        </w:rPr>
        <w:t>,</w:t>
      </w:r>
      <w:r w:rsidRPr="008238CC">
        <w:rPr>
          <w:rStyle w:val="12"/>
          <w:rFonts w:eastAsiaTheme="minorHAnsi"/>
        </w:rPr>
        <w:t xml:space="preserve"> покажчик на двовимірний масив та посилання на масив </w:t>
      </w:r>
      <w:r w:rsidRPr="008238CC">
        <w:rPr>
          <w:rStyle w:val="12"/>
        </w:rPr>
        <w:t>в якому ми будемо відзначати вершини в які є можливість потрапити</w:t>
      </w:r>
      <w:r w:rsidRPr="008238CC">
        <w:rPr>
          <w:rStyle w:val="12"/>
          <w:rFonts w:eastAsiaTheme="minorHAnsi"/>
        </w:rPr>
        <w:t>.</w:t>
      </w:r>
      <w:r w:rsidRPr="008238CC">
        <w:t xml:space="preserve"> </w:t>
      </w:r>
      <w:r w:rsidRPr="008238CC">
        <w:rPr>
          <w:rStyle w:val="12"/>
        </w:rPr>
        <w:t>Вибираємо будь-яку вершину з ще не пройдених, позначимо її як u. Запускаємо процедуру dfs (u) Позначаємо вер</w:t>
      </w:r>
      <w:r w:rsidRPr="008238CC">
        <w:rPr>
          <w:rStyle w:val="12"/>
          <w:rFonts w:eastAsiaTheme="minorHAnsi"/>
        </w:rPr>
        <w:t xml:space="preserve">шину ver як пройдену. Для кожної вершини </w:t>
      </w:r>
      <w:r w:rsidRPr="008238CC">
        <w:rPr>
          <w:rStyle w:val="12"/>
        </w:rPr>
        <w:t xml:space="preserve">суміжній з вершиною </w:t>
      </w:r>
      <w:r w:rsidRPr="008238CC">
        <w:rPr>
          <w:rStyle w:val="12"/>
          <w:rFonts w:eastAsiaTheme="minorHAnsi"/>
        </w:rPr>
        <w:t xml:space="preserve">ver </w:t>
      </w:r>
      <w:r w:rsidRPr="008238CC">
        <w:rPr>
          <w:rStyle w:val="12"/>
        </w:rPr>
        <w:t>(назвемо її v) запускаємо dfs (v). Повторюємо поки всі вершини не опиняться пройденими.</w:t>
      </w:r>
    </w:p>
    <w:p w:rsidR="008238CC" w:rsidRPr="008238CC" w:rsidRDefault="008238CC" w:rsidP="008238CC">
      <w:pPr>
        <w:pStyle w:val="11"/>
        <w:numPr>
          <w:ilvl w:val="0"/>
          <w:numId w:val="31"/>
        </w:numPr>
        <w:rPr>
          <w:rStyle w:val="12"/>
          <w:rFonts w:eastAsiaTheme="minorHAnsi"/>
        </w:rPr>
      </w:pPr>
      <w:r w:rsidRPr="008238CC">
        <w:rPr>
          <w:rStyle w:val="12"/>
          <w:rFonts w:eastAsiaTheme="minorHAnsi"/>
        </w:rPr>
        <w:t>Очищення пам'яті, виділеної під двовимірний динамічний масив</w:t>
      </w:r>
    </w:p>
    <w:p w:rsidR="008238CC" w:rsidRPr="008238CC" w:rsidRDefault="008238CC" w:rsidP="008238CC">
      <w:pPr>
        <w:pStyle w:val="11"/>
        <w:rPr>
          <w:rFonts w:eastAsiaTheme="minorHAnsi"/>
        </w:rPr>
      </w:pPr>
      <w:r w:rsidRPr="008238CC">
        <w:rPr>
          <w:rFonts w:eastAsiaTheme="minorHAnsi"/>
        </w:rPr>
        <w:t>void freeing_up_memory(int n, int** data) функція отримує розмір матриці n та покажчик на двовимірний масив. В циклі звільняється пам'ять з-під кожного рядка динамічного масиву і потім звільняється пам'ять з-під масиву покажчиків.</w:t>
      </w:r>
    </w:p>
    <w:p w:rsidR="008238CC" w:rsidRPr="008238CC" w:rsidRDefault="008238CC" w:rsidP="008238CC">
      <w:pPr>
        <w:pStyle w:val="11"/>
        <w:numPr>
          <w:ilvl w:val="0"/>
          <w:numId w:val="31"/>
        </w:numPr>
        <w:rPr>
          <w:rStyle w:val="12"/>
          <w:rFonts w:eastAsiaTheme="minorHAnsi"/>
        </w:rPr>
      </w:pPr>
      <w:r w:rsidRPr="008238CC">
        <w:rPr>
          <w:rStyle w:val="12"/>
          <w:rFonts w:eastAsiaTheme="minorHAnsi"/>
        </w:rPr>
        <w:t>Функція зміни кількості вершин</w:t>
      </w:r>
    </w:p>
    <w:p w:rsidR="008238CC" w:rsidRPr="008238CC" w:rsidRDefault="008238CC" w:rsidP="008238CC">
      <w:pPr>
        <w:pStyle w:val="11"/>
        <w:rPr>
          <w:rFonts w:eastAsiaTheme="minorHAnsi"/>
        </w:rPr>
      </w:pPr>
      <w:r w:rsidRPr="008238CC">
        <w:rPr>
          <w:rFonts w:eastAsiaTheme="minorHAnsi"/>
        </w:rPr>
        <w:t>void change_number_vertices(int&amp; n, int**&amp; data) функція отримує розмір матриці n та покажчик на двовимірний масив.</w:t>
      </w:r>
      <w:r w:rsidRPr="008238CC">
        <w:t xml:space="preserve"> </w:t>
      </w:r>
      <w:r w:rsidRPr="008238CC">
        <w:rPr>
          <w:rFonts w:eastAsiaTheme="minorHAnsi"/>
        </w:rPr>
        <w:t>При введенні нової кількості вершин, стара матриця замінюється на нову, з новою розмірністю</w:t>
      </w:r>
    </w:p>
    <w:p w:rsidR="008238CC" w:rsidRPr="008238CC" w:rsidRDefault="008238CC" w:rsidP="008238CC">
      <w:pPr>
        <w:pStyle w:val="11"/>
        <w:numPr>
          <w:ilvl w:val="0"/>
          <w:numId w:val="31"/>
        </w:numPr>
        <w:rPr>
          <w:rStyle w:val="12"/>
          <w:rFonts w:eastAsiaTheme="minorHAnsi"/>
        </w:rPr>
      </w:pPr>
      <w:r w:rsidRPr="008238CC">
        <w:rPr>
          <w:rStyle w:val="12"/>
          <w:rFonts w:eastAsiaTheme="minorHAnsi"/>
        </w:rPr>
        <w:t>Функція зміни кількості ребер</w:t>
      </w:r>
    </w:p>
    <w:p w:rsidR="008238CC" w:rsidRPr="008238CC" w:rsidRDefault="008238CC" w:rsidP="008238CC">
      <w:pPr>
        <w:pStyle w:val="11"/>
        <w:rPr>
          <w:rFonts w:eastAsiaTheme="minorHAnsi"/>
        </w:rPr>
      </w:pPr>
      <w:r w:rsidRPr="008238CC">
        <w:rPr>
          <w:rFonts w:eastAsiaTheme="minorHAnsi"/>
        </w:rPr>
        <w:t>change_number_ribs(int n,int &amp;m, int**&amp; data) функція отримує розмір матриці n, кількість шляхів  m та покажчик на двовимірний масив.</w:t>
      </w:r>
      <w:r w:rsidRPr="008238CC">
        <w:t xml:space="preserve"> </w:t>
      </w:r>
      <w:r w:rsidRPr="008238CC">
        <w:rPr>
          <w:rFonts w:eastAsiaTheme="minorHAnsi"/>
        </w:rPr>
        <w:t>Користувач вибирає додати ребро або видалити. при додаванні обирає вершини і відстань між ними, при видаленні відстань між обраними вершин становиться “-1”.</w:t>
      </w:r>
    </w:p>
    <w:p w:rsidR="009943C2" w:rsidRPr="00442737" w:rsidRDefault="009F24BC" w:rsidP="009F24BC">
      <w:pPr>
        <w:pStyle w:val="2"/>
        <w:rPr>
          <w:lang w:val="uk-UA"/>
        </w:rPr>
      </w:pPr>
      <w:bookmarkStart w:id="15" w:name="_Toc73474629"/>
      <w:r w:rsidRPr="00442737">
        <w:rPr>
          <w:lang w:val="uk-UA"/>
        </w:rPr>
        <w:t xml:space="preserve">3.2 </w:t>
      </w:r>
      <w:r w:rsidR="00442737" w:rsidRPr="00442737">
        <w:rPr>
          <w:lang w:val="uk-UA"/>
        </w:rPr>
        <w:t>Інструкція</w:t>
      </w:r>
      <w:r w:rsidRPr="00442737">
        <w:rPr>
          <w:lang w:val="uk-UA"/>
        </w:rPr>
        <w:t xml:space="preserve"> користувачу</w:t>
      </w:r>
      <w:r w:rsidR="00167C62" w:rsidRPr="00442737">
        <w:rPr>
          <w:lang w:val="uk-UA"/>
        </w:rPr>
        <w:t xml:space="preserve"> та приклад</w:t>
      </w:r>
      <w:r w:rsidR="00D27E75" w:rsidRPr="00442737">
        <w:rPr>
          <w:lang w:val="uk-UA"/>
        </w:rPr>
        <w:t xml:space="preserve"> роботи</w:t>
      </w:r>
      <w:bookmarkEnd w:id="15"/>
    </w:p>
    <w:p w:rsidR="009F24BC" w:rsidRDefault="009F24BC" w:rsidP="009F24BC">
      <w:pPr>
        <w:pStyle w:val="11"/>
        <w:numPr>
          <w:ilvl w:val="0"/>
          <w:numId w:val="34"/>
        </w:numPr>
      </w:pPr>
      <w:r w:rsidRPr="00BA16DD">
        <w:t>Запустити програму. На екрані буде виведено привітання та коротке ознайомлення з її функціоналом</w:t>
      </w:r>
      <w:r>
        <w:t xml:space="preserve"> (</w:t>
      </w:r>
      <w:r w:rsidR="00167C62">
        <w:t>Р</w:t>
      </w:r>
      <w:r w:rsidRPr="006B4B88">
        <w:t>ис</w:t>
      </w:r>
      <w:r w:rsidR="00660727">
        <w:t>.</w:t>
      </w:r>
      <w:r>
        <w:t xml:space="preserve"> 3.1).</w:t>
      </w:r>
    </w:p>
    <w:p w:rsidR="009F24BC" w:rsidRDefault="009F24BC" w:rsidP="00F210DD">
      <w:pPr>
        <w:pStyle w:val="11"/>
        <w:keepNext/>
        <w:ind w:firstLine="0"/>
        <w:jc w:val="center"/>
      </w:pPr>
      <w:r w:rsidRPr="00BA16DD">
        <w:rPr>
          <w:noProof/>
          <w:lang w:val="en-US" w:eastAsia="en-US"/>
        </w:rPr>
        <w:lastRenderedPageBreak/>
        <w:drawing>
          <wp:inline distT="0" distB="0" distL="0" distR="0" wp14:anchorId="2AE906DD" wp14:editId="48B919D6">
            <wp:extent cx="5468113" cy="1781424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468113" cy="1781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4BC" w:rsidRDefault="009F24BC" w:rsidP="009F24BC">
      <w:pPr>
        <w:pStyle w:val="a5"/>
        <w:jc w:val="center"/>
      </w:pPr>
      <w:r>
        <w:t>Рис</w:t>
      </w:r>
      <w:r w:rsidR="00660727">
        <w:t>.</w:t>
      </w:r>
      <w:r>
        <w:t xml:space="preserve"> 3.1</w:t>
      </w:r>
      <w:r w:rsidRPr="00BA16DD">
        <w:rPr>
          <w:lang w:val="ru-RU"/>
        </w:rPr>
        <w:t xml:space="preserve"> </w:t>
      </w:r>
      <w:r>
        <w:t>Крок №1</w:t>
      </w:r>
    </w:p>
    <w:p w:rsidR="009F24BC" w:rsidRPr="009F24BC" w:rsidRDefault="009F24BC" w:rsidP="00F210DD">
      <w:pPr>
        <w:pStyle w:val="11"/>
        <w:numPr>
          <w:ilvl w:val="0"/>
          <w:numId w:val="34"/>
        </w:numPr>
      </w:pPr>
      <w:r w:rsidRPr="009F24BC">
        <w:t>Ввести  кількість міст (Рис</w:t>
      </w:r>
      <w:r w:rsidR="00167C62">
        <w:t>.</w:t>
      </w:r>
      <w:r w:rsidRPr="009F24BC">
        <w:t xml:space="preserve"> 3.2).</w:t>
      </w:r>
    </w:p>
    <w:p w:rsidR="009F24BC" w:rsidRDefault="009F24BC" w:rsidP="00F210DD">
      <w:pPr>
        <w:pStyle w:val="11"/>
        <w:keepNext/>
        <w:ind w:firstLine="0"/>
        <w:jc w:val="center"/>
      </w:pPr>
      <w:r w:rsidRPr="00BA16DD">
        <w:rPr>
          <w:noProof/>
          <w:lang w:val="en-US" w:eastAsia="en-US"/>
        </w:rPr>
        <w:drawing>
          <wp:inline distT="0" distB="0" distL="0" distR="0" wp14:anchorId="00210083" wp14:editId="0D1D45EF">
            <wp:extent cx="5463540" cy="1266825"/>
            <wp:effectExtent l="0" t="0" r="3810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/>
                    <a:srcRect r="9239"/>
                    <a:stretch/>
                  </pic:blipFill>
                  <pic:spPr bwMode="auto">
                    <a:xfrm>
                      <a:off x="0" y="0"/>
                      <a:ext cx="5464304" cy="12670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F24BC" w:rsidRDefault="009F24BC" w:rsidP="009F24BC">
      <w:pPr>
        <w:pStyle w:val="a5"/>
        <w:jc w:val="center"/>
      </w:pPr>
      <w:r>
        <w:t>Рис</w:t>
      </w:r>
      <w:r w:rsidR="00167C62">
        <w:t>.</w:t>
      </w:r>
      <w:r>
        <w:t xml:space="preserve"> 3.2</w:t>
      </w:r>
      <w:r w:rsidRPr="00BB4F53">
        <w:rPr>
          <w:lang w:val="ru-RU"/>
        </w:rPr>
        <w:t xml:space="preserve"> </w:t>
      </w:r>
      <w:r>
        <w:t>Крок №2</w:t>
      </w:r>
    </w:p>
    <w:p w:rsidR="009F24BC" w:rsidRPr="009F24BC" w:rsidRDefault="009F24BC" w:rsidP="009F24BC">
      <w:pPr>
        <w:pStyle w:val="11"/>
        <w:numPr>
          <w:ilvl w:val="0"/>
          <w:numId w:val="34"/>
        </w:numPr>
      </w:pPr>
      <w:r w:rsidRPr="009F24BC">
        <w:t xml:space="preserve">Натиснути </w:t>
      </w:r>
      <w:r w:rsidRPr="00442737">
        <w:rPr>
          <w:lang w:val="en-US"/>
        </w:rPr>
        <w:t>Enter</w:t>
      </w:r>
      <w:r w:rsidRPr="009F24BC">
        <w:t>. На екрані з’явиться надпис про те, що треба ввести друге число (Рис</w:t>
      </w:r>
      <w:r w:rsidR="00167C62">
        <w:t>.</w:t>
      </w:r>
      <w:r w:rsidRPr="009F24BC">
        <w:t xml:space="preserve"> 3.3).</w:t>
      </w:r>
    </w:p>
    <w:p w:rsidR="009F24BC" w:rsidRPr="00167C62" w:rsidRDefault="009F24BC" w:rsidP="009F24BC">
      <w:pPr>
        <w:keepNext/>
        <w:jc w:val="center"/>
        <w:rPr>
          <w:lang w:val="ru-RU"/>
        </w:rPr>
      </w:pPr>
      <w:r w:rsidRPr="00C137F5">
        <w:rPr>
          <w:noProof/>
        </w:rPr>
        <w:drawing>
          <wp:inline distT="0" distB="0" distL="0" distR="0" wp14:anchorId="371098F9" wp14:editId="12C964B0">
            <wp:extent cx="5455920" cy="186690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/>
                    <a:srcRect r="900"/>
                    <a:stretch/>
                  </pic:blipFill>
                  <pic:spPr bwMode="auto">
                    <a:xfrm>
                      <a:off x="0" y="0"/>
                      <a:ext cx="5456683" cy="18671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F24BC" w:rsidRDefault="009F24BC" w:rsidP="009F24BC">
      <w:pPr>
        <w:pStyle w:val="a5"/>
        <w:jc w:val="center"/>
      </w:pPr>
      <w:r>
        <w:t>Рис</w:t>
      </w:r>
      <w:r w:rsidR="00167C62">
        <w:t>.</w:t>
      </w:r>
      <w:r>
        <w:t xml:space="preserve"> 3.3 Крок №3</w:t>
      </w:r>
    </w:p>
    <w:p w:rsidR="009F24BC" w:rsidRPr="009F24BC" w:rsidRDefault="009F24BC" w:rsidP="009F24BC">
      <w:pPr>
        <w:pStyle w:val="11"/>
        <w:numPr>
          <w:ilvl w:val="0"/>
          <w:numId w:val="34"/>
        </w:numPr>
      </w:pPr>
      <w:r w:rsidRPr="009F24BC">
        <w:t>Ввести  кількість шляхів (Рис</w:t>
      </w:r>
      <w:r w:rsidR="00167C62">
        <w:t>.</w:t>
      </w:r>
      <w:r w:rsidRPr="009F24BC">
        <w:t xml:space="preserve"> 3.4).</w:t>
      </w:r>
    </w:p>
    <w:p w:rsidR="009F24BC" w:rsidRDefault="009F24BC" w:rsidP="00F210DD">
      <w:pPr>
        <w:pStyle w:val="11"/>
        <w:keepNext/>
        <w:ind w:firstLine="0"/>
        <w:jc w:val="center"/>
      </w:pPr>
      <w:r w:rsidRPr="00C137F5">
        <w:rPr>
          <w:noProof/>
          <w:lang w:val="en-US" w:eastAsia="en-US"/>
        </w:rPr>
        <w:lastRenderedPageBreak/>
        <w:drawing>
          <wp:inline distT="0" distB="0" distL="0" distR="0" wp14:anchorId="53286F21" wp14:editId="513C31DC">
            <wp:extent cx="5515745" cy="2076740"/>
            <wp:effectExtent l="0" t="0" r="889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515745" cy="2076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4BC" w:rsidRDefault="009F24BC" w:rsidP="009F24BC">
      <w:pPr>
        <w:pStyle w:val="a5"/>
        <w:jc w:val="center"/>
        <w:rPr>
          <w:noProof/>
        </w:rPr>
      </w:pPr>
      <w:r>
        <w:t>Рис</w:t>
      </w:r>
      <w:r w:rsidR="00167C62">
        <w:t>.</w:t>
      </w:r>
      <w:r>
        <w:t xml:space="preserve"> 3.4 Крок №</w:t>
      </w:r>
      <w:r>
        <w:rPr>
          <w:noProof/>
        </w:rPr>
        <w:t>4</w:t>
      </w:r>
    </w:p>
    <w:p w:rsidR="009F24BC" w:rsidRPr="00F210DD" w:rsidRDefault="009F24BC" w:rsidP="00F210DD">
      <w:pPr>
        <w:pStyle w:val="11"/>
        <w:numPr>
          <w:ilvl w:val="0"/>
          <w:numId w:val="34"/>
        </w:numPr>
      </w:pPr>
      <w:r w:rsidRPr="00F210DD">
        <w:t xml:space="preserve">Натиснути </w:t>
      </w:r>
      <w:r w:rsidRPr="00442737">
        <w:rPr>
          <w:lang w:val="en-US"/>
        </w:rPr>
        <w:t>Enter</w:t>
      </w:r>
      <w:r w:rsidRPr="00F210DD">
        <w:t xml:space="preserve">. На екрані з’явиться меню з переліком можливих операцій (вручну обрати дороги і створити дороги випадково), серед яких користувач може обрати одну. Є необмежена кількість спроб </w:t>
      </w:r>
      <w:r w:rsidR="00142858">
        <w:t>правильно</w:t>
      </w:r>
      <w:r w:rsidRPr="00F210DD">
        <w:t xml:space="preserve"> ввести відповідь. Варіанти: 1 – вручну обрати дороги, 2 – створити дороги випадково (Рис</w:t>
      </w:r>
      <w:r w:rsidR="00167C62">
        <w:t>.</w:t>
      </w:r>
      <w:r w:rsidRPr="00F210DD">
        <w:t xml:space="preserve"> 3.5).</w:t>
      </w:r>
    </w:p>
    <w:p w:rsidR="009F24BC" w:rsidRDefault="009F24BC" w:rsidP="00F210DD">
      <w:pPr>
        <w:pStyle w:val="11"/>
        <w:keepNext/>
        <w:ind w:firstLine="0"/>
        <w:jc w:val="center"/>
      </w:pPr>
      <w:r w:rsidRPr="00252658">
        <w:rPr>
          <w:noProof/>
          <w:lang w:val="en-US" w:eastAsia="en-US"/>
        </w:rPr>
        <w:drawing>
          <wp:inline distT="0" distB="0" distL="0" distR="0" wp14:anchorId="0D519BD8" wp14:editId="0ED4558F">
            <wp:extent cx="5410200" cy="285750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r="4858"/>
                    <a:stretch/>
                  </pic:blipFill>
                  <pic:spPr bwMode="auto">
                    <a:xfrm>
                      <a:off x="0" y="0"/>
                      <a:ext cx="5410955" cy="28578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F24BC" w:rsidRPr="00252658" w:rsidRDefault="009F24BC" w:rsidP="009F24BC">
      <w:pPr>
        <w:pStyle w:val="a5"/>
        <w:jc w:val="center"/>
      </w:pPr>
      <w:r>
        <w:t>Рис</w:t>
      </w:r>
      <w:r w:rsidR="00167C62">
        <w:t>.</w:t>
      </w:r>
      <w:r>
        <w:t xml:space="preserve"> 3.5 Крок №5</w:t>
      </w:r>
    </w:p>
    <w:p w:rsidR="009F24BC" w:rsidRPr="009F24BC" w:rsidRDefault="009F24BC" w:rsidP="009F24BC">
      <w:pPr>
        <w:pStyle w:val="11"/>
        <w:numPr>
          <w:ilvl w:val="0"/>
          <w:numId w:val="34"/>
        </w:numPr>
      </w:pPr>
      <w:r w:rsidRPr="009F24BC">
        <w:t xml:space="preserve">Обрати опцію, ввівши 1 або 2. Для прикладу виберемо вручну обрати дороги (1). Натиснути </w:t>
      </w:r>
      <w:r w:rsidRPr="00442737">
        <w:rPr>
          <w:lang w:val="en-US"/>
        </w:rPr>
        <w:t>Enter</w:t>
      </w:r>
      <w:r w:rsidRPr="009F24BC">
        <w:t>. На екран буде виведено n (n – кількість шляхів) запитів створити дорогу від, до і відстань між ними (Рис</w:t>
      </w:r>
      <w:r w:rsidR="00167C62">
        <w:t>.</w:t>
      </w:r>
      <w:r w:rsidRPr="009F24BC">
        <w:t xml:space="preserve"> 3.6-3.8).</w:t>
      </w:r>
    </w:p>
    <w:p w:rsidR="009F24BC" w:rsidRDefault="009F24BC" w:rsidP="00F210DD">
      <w:pPr>
        <w:pStyle w:val="11"/>
        <w:keepNext/>
        <w:ind w:firstLine="0"/>
        <w:jc w:val="center"/>
      </w:pPr>
      <w:r w:rsidRPr="00944345">
        <w:rPr>
          <w:noProof/>
          <w:lang w:val="en-US" w:eastAsia="en-US"/>
        </w:rPr>
        <w:lastRenderedPageBreak/>
        <w:drawing>
          <wp:inline distT="0" distB="0" distL="0" distR="0" wp14:anchorId="02E3093F" wp14:editId="5AE67580">
            <wp:extent cx="3703320" cy="2557776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739080" cy="2582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4BC" w:rsidRPr="00944345" w:rsidRDefault="009F24BC" w:rsidP="009F24BC">
      <w:pPr>
        <w:pStyle w:val="a5"/>
        <w:jc w:val="center"/>
      </w:pPr>
      <w:r>
        <w:t>Рис</w:t>
      </w:r>
      <w:r w:rsidR="00167C62">
        <w:t>.</w:t>
      </w:r>
      <w:r>
        <w:t xml:space="preserve"> 3.</w:t>
      </w:r>
      <w:r w:rsidRPr="00167C62">
        <w:t>6</w:t>
      </w:r>
      <w:r>
        <w:t xml:space="preserve"> Крок</w:t>
      </w:r>
      <w:r>
        <w:rPr>
          <w:noProof/>
        </w:rPr>
        <w:t xml:space="preserve"> №6</w:t>
      </w:r>
    </w:p>
    <w:p w:rsidR="009F24BC" w:rsidRDefault="009F24BC" w:rsidP="00F210DD">
      <w:pPr>
        <w:pStyle w:val="11"/>
        <w:keepNext/>
        <w:ind w:firstLine="0"/>
        <w:jc w:val="center"/>
      </w:pPr>
      <w:r w:rsidRPr="009C7FAB">
        <w:rPr>
          <w:noProof/>
          <w:lang w:val="en-US" w:eastAsia="en-US"/>
        </w:rPr>
        <w:drawing>
          <wp:inline distT="0" distB="0" distL="0" distR="0" wp14:anchorId="56369182" wp14:editId="06790930">
            <wp:extent cx="3710940" cy="2693813"/>
            <wp:effectExtent l="0" t="0" r="381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779605" cy="2743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4BC" w:rsidRDefault="009F24BC" w:rsidP="009F24BC">
      <w:pPr>
        <w:pStyle w:val="a5"/>
        <w:jc w:val="center"/>
      </w:pPr>
      <w:r>
        <w:t>Рис</w:t>
      </w:r>
      <w:r w:rsidR="00167C62">
        <w:t>.</w:t>
      </w:r>
      <w:r>
        <w:t xml:space="preserve"> 3.7</w:t>
      </w:r>
      <w:r w:rsidRPr="00167C62">
        <w:t xml:space="preserve"> </w:t>
      </w:r>
      <w:r w:rsidRPr="006F6871">
        <w:t>Крок №</w:t>
      </w:r>
      <w:r>
        <w:t>7</w:t>
      </w:r>
    </w:p>
    <w:p w:rsidR="009F24BC" w:rsidRPr="00167C62" w:rsidRDefault="009F24BC" w:rsidP="009F24BC">
      <w:pPr>
        <w:keepNext/>
        <w:jc w:val="center"/>
        <w:rPr>
          <w:lang w:val="uk-UA"/>
        </w:rPr>
      </w:pPr>
      <w:r w:rsidRPr="009C7FAB">
        <w:rPr>
          <w:noProof/>
        </w:rPr>
        <w:lastRenderedPageBreak/>
        <w:drawing>
          <wp:inline distT="0" distB="0" distL="0" distR="0" wp14:anchorId="6C622B8F" wp14:editId="0D2E04D7">
            <wp:extent cx="4113530" cy="4345347"/>
            <wp:effectExtent l="0" t="0" r="127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115203" cy="4347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4BC" w:rsidRDefault="009F24BC" w:rsidP="009F24BC">
      <w:pPr>
        <w:pStyle w:val="a5"/>
        <w:jc w:val="center"/>
      </w:pPr>
      <w:r>
        <w:t>Рис</w:t>
      </w:r>
      <w:r w:rsidR="00167C62">
        <w:t>.</w:t>
      </w:r>
      <w:r>
        <w:t xml:space="preserve"> 3.</w:t>
      </w:r>
      <w:r w:rsidRPr="00167C62">
        <w:t>8</w:t>
      </w:r>
      <w:r>
        <w:t xml:space="preserve"> Крок №8</w:t>
      </w:r>
    </w:p>
    <w:p w:rsidR="009F24BC" w:rsidRPr="009F24BC" w:rsidRDefault="009F24BC" w:rsidP="009F24BC">
      <w:pPr>
        <w:pStyle w:val="11"/>
        <w:numPr>
          <w:ilvl w:val="0"/>
          <w:numId w:val="34"/>
        </w:numPr>
      </w:pPr>
      <w:r w:rsidRPr="009F24BC">
        <w:t xml:space="preserve">Натиснути </w:t>
      </w:r>
      <w:r w:rsidRPr="00442737">
        <w:rPr>
          <w:lang w:val="en-US"/>
        </w:rPr>
        <w:t>Enter</w:t>
      </w:r>
      <w:r w:rsidRPr="009F24BC">
        <w:t>. На екрані з’явиться меню з переліком можливих операцій (найкоротший шлях з а в б, всі можливі шляхи з а в б, мінімальні відстані від а до будь-якого з міст, всі міста, які пов'язані між собою дорогами, показати матрицю суміжності, вихід), серед яких користувач може обрати одну. Є необмежена кількість спроб коректно ввести відповідь. Варіанти: 1 - найкоротший шлях з а в б, 2 - всі можливі шляхи з а в б, 3 - мінімальні відстані від а до будь-якого з міст, 4 - всі міста, які пов'язані між собою дорогами, 5 - показати матрицю суміжності, 6- змінити кількість ребер, 7 – змінити кількість вершин, 8 - вихід (Рис</w:t>
      </w:r>
      <w:r w:rsidR="00167C62">
        <w:t>.</w:t>
      </w:r>
      <w:r w:rsidRPr="009F24BC">
        <w:t xml:space="preserve"> 3.9).</w:t>
      </w:r>
    </w:p>
    <w:p w:rsidR="009F24BC" w:rsidRDefault="00167C62" w:rsidP="009F24BC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397C5132" wp14:editId="7143C1A1">
            <wp:extent cx="3025140" cy="2295306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/>
                    <a:srcRect t="8512" r="13099"/>
                    <a:stretch/>
                  </pic:blipFill>
                  <pic:spPr bwMode="auto">
                    <a:xfrm>
                      <a:off x="0" y="0"/>
                      <a:ext cx="3044986" cy="23103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F24BC" w:rsidRDefault="009F24BC" w:rsidP="009F24BC">
      <w:pPr>
        <w:pStyle w:val="a5"/>
        <w:jc w:val="center"/>
      </w:pPr>
      <w:r>
        <w:t>Рис</w:t>
      </w:r>
      <w:r w:rsidR="00167C62">
        <w:t>.</w:t>
      </w:r>
      <w:r>
        <w:t xml:space="preserve"> 3.</w:t>
      </w:r>
      <w:r w:rsidR="00F210DD">
        <w:t>9</w:t>
      </w:r>
      <w:r>
        <w:rPr>
          <w:lang w:val="en-US"/>
        </w:rPr>
        <w:t xml:space="preserve"> </w:t>
      </w:r>
      <w:r>
        <w:t>Крок</w:t>
      </w:r>
      <w:r w:rsidRPr="00FF5DEC">
        <w:rPr>
          <w:lang w:val="ru-RU"/>
        </w:rPr>
        <w:t xml:space="preserve"> </w:t>
      </w:r>
      <w:r>
        <w:t>№</w:t>
      </w:r>
      <w:r w:rsidR="00F210DD">
        <w:t>9</w:t>
      </w:r>
    </w:p>
    <w:p w:rsidR="00167C62" w:rsidRDefault="00167C62" w:rsidP="00C56721">
      <w:pPr>
        <w:pStyle w:val="11"/>
        <w:numPr>
          <w:ilvl w:val="0"/>
          <w:numId w:val="34"/>
        </w:numPr>
      </w:pPr>
      <w:r w:rsidRPr="007F5C8C">
        <w:t xml:space="preserve">Перевіримо </w:t>
      </w:r>
      <w:r w:rsidR="007F5C8C" w:rsidRPr="007F5C8C">
        <w:t>функцію для знаходження найкоротшого шляху з міста а в місто б</w:t>
      </w:r>
      <w:r w:rsidR="007F5C8C">
        <w:t>, виберемо пункт 1, на екрані буде запит для вводу вершини а та вершини б (Рис 3.10-3.11).</w:t>
      </w:r>
    </w:p>
    <w:p w:rsidR="007F5C8C" w:rsidRDefault="007F5C8C" w:rsidP="007F5C8C">
      <w:pPr>
        <w:pStyle w:val="11"/>
        <w:keepNext/>
        <w:ind w:left="720" w:firstLine="0"/>
        <w:jc w:val="center"/>
      </w:pPr>
      <w:r w:rsidRPr="007F5C8C">
        <w:rPr>
          <w:noProof/>
          <w:lang w:val="en-US" w:eastAsia="en-US"/>
        </w:rPr>
        <w:drawing>
          <wp:inline distT="0" distB="0" distL="0" distR="0" wp14:anchorId="4F682EDB" wp14:editId="6ADA5AA7">
            <wp:extent cx="2819400" cy="179659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830436" cy="1803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5C8C" w:rsidRPr="007F5C8C" w:rsidRDefault="007F5C8C" w:rsidP="007F5C8C">
      <w:pPr>
        <w:pStyle w:val="a5"/>
        <w:jc w:val="center"/>
      </w:pPr>
      <w:r>
        <w:t xml:space="preserve">Рис. </w:t>
      </w:r>
      <w:r w:rsidRPr="007F5C8C">
        <w:rPr>
          <w:lang w:val="ru-RU"/>
        </w:rPr>
        <w:t>3.</w:t>
      </w:r>
      <w:r>
        <w:rPr>
          <w:lang w:val="en-US"/>
        </w:rPr>
        <w:t>10</w:t>
      </w:r>
      <w:r>
        <w:rPr>
          <w:lang w:val="ru-RU"/>
        </w:rPr>
        <w:t xml:space="preserve"> </w:t>
      </w:r>
      <w:r w:rsidRPr="007F5C8C">
        <w:t>Крок</w:t>
      </w:r>
      <w:r w:rsidRPr="007F5C8C">
        <w:rPr>
          <w:lang w:val="ru-RU"/>
        </w:rPr>
        <w:t xml:space="preserve"> №10</w:t>
      </w:r>
    </w:p>
    <w:p w:rsidR="007F5C8C" w:rsidRDefault="007F5C8C" w:rsidP="007F5C8C">
      <w:pPr>
        <w:pStyle w:val="11"/>
        <w:keepNext/>
        <w:ind w:left="720" w:firstLine="0"/>
        <w:jc w:val="center"/>
      </w:pPr>
      <w:r w:rsidRPr="007F5C8C">
        <w:rPr>
          <w:noProof/>
          <w:lang w:val="en-US" w:eastAsia="en-US"/>
        </w:rPr>
        <w:drawing>
          <wp:inline distT="0" distB="0" distL="0" distR="0" wp14:anchorId="55D4A35D" wp14:editId="598C19CD">
            <wp:extent cx="2743583" cy="1991003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743583" cy="1991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5C8C" w:rsidRDefault="007F5C8C" w:rsidP="007F5C8C">
      <w:pPr>
        <w:pStyle w:val="a5"/>
        <w:jc w:val="center"/>
      </w:pPr>
      <w:r>
        <w:t xml:space="preserve">Рис. </w:t>
      </w:r>
      <w:r w:rsidR="00C97611">
        <w:rPr>
          <w:lang w:val="ru-UA"/>
        </w:rPr>
        <w:t>3.11</w:t>
      </w:r>
      <w:r>
        <w:t xml:space="preserve"> Крок №11</w:t>
      </w:r>
    </w:p>
    <w:p w:rsidR="007F5C8C" w:rsidRPr="007F5C8C" w:rsidRDefault="007F5C8C" w:rsidP="007F5C8C">
      <w:pPr>
        <w:pStyle w:val="11"/>
        <w:numPr>
          <w:ilvl w:val="0"/>
          <w:numId w:val="34"/>
        </w:numPr>
      </w:pPr>
      <w:r w:rsidRPr="007F5C8C">
        <w:lastRenderedPageBreak/>
        <w:t xml:space="preserve">Натиснути </w:t>
      </w:r>
      <w:r w:rsidRPr="00442737">
        <w:rPr>
          <w:lang w:val="en-US"/>
        </w:rPr>
        <w:t>Enter</w:t>
      </w:r>
      <w:r w:rsidRPr="007F5C8C">
        <w:t>. На екрані буде показано мінімальний шлях з міста в місто б.(Рис. 3.12).</w:t>
      </w:r>
    </w:p>
    <w:p w:rsidR="007F5C8C" w:rsidRDefault="007F5C8C" w:rsidP="00142858">
      <w:pPr>
        <w:pStyle w:val="11"/>
        <w:keepNext/>
        <w:ind w:firstLine="0"/>
        <w:jc w:val="center"/>
      </w:pPr>
      <w:r w:rsidRPr="007F5C8C">
        <w:rPr>
          <w:noProof/>
          <w:lang w:val="en-US" w:eastAsia="en-US"/>
        </w:rPr>
        <w:drawing>
          <wp:inline distT="0" distB="0" distL="0" distR="0" wp14:anchorId="6EC6A057" wp14:editId="550225C3">
            <wp:extent cx="3139440" cy="1868714"/>
            <wp:effectExtent l="0" t="0" r="381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166551" cy="1884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5C8C" w:rsidRDefault="007F5C8C" w:rsidP="007F5C8C">
      <w:pPr>
        <w:pStyle w:val="a5"/>
        <w:jc w:val="center"/>
        <w:rPr>
          <w:noProof/>
          <w:lang w:val="ru-UA"/>
        </w:rPr>
      </w:pPr>
      <w:r>
        <w:t>Рис.</w:t>
      </w:r>
      <w:r w:rsidR="00C97611">
        <w:rPr>
          <w:lang w:val="ru-UA"/>
        </w:rPr>
        <w:t>3.</w:t>
      </w:r>
      <w:r>
        <w:rPr>
          <w:lang w:val="ru-UA"/>
        </w:rPr>
        <w:t>12</w:t>
      </w:r>
      <w:r>
        <w:t xml:space="preserve"> Крок</w:t>
      </w:r>
      <w:r>
        <w:rPr>
          <w:noProof/>
        </w:rPr>
        <w:t xml:space="preserve"> </w:t>
      </w:r>
      <w:r>
        <w:rPr>
          <w:noProof/>
          <w:lang w:val="ru-UA"/>
        </w:rPr>
        <w:t>№12</w:t>
      </w:r>
    </w:p>
    <w:p w:rsidR="00167C62" w:rsidRPr="00C97611" w:rsidRDefault="00C97611" w:rsidP="00C56721">
      <w:pPr>
        <w:pStyle w:val="11"/>
        <w:numPr>
          <w:ilvl w:val="0"/>
          <w:numId w:val="34"/>
        </w:numPr>
      </w:pPr>
      <w:r w:rsidRPr="00C97611">
        <w:t>Далі для</w:t>
      </w:r>
      <w:r w:rsidR="00167C62" w:rsidRPr="00C97611">
        <w:t xml:space="preserve"> прикладу виберемо в меню функцію мінімальна відстань з а до будь якого міста. На екрані буде запит для вводу вершини а (Рис. 3.1</w:t>
      </w:r>
      <w:r>
        <w:rPr>
          <w:lang w:val="en-US"/>
        </w:rPr>
        <w:t>3</w:t>
      </w:r>
      <w:r w:rsidR="00167C62" w:rsidRPr="00C97611">
        <w:t>).</w:t>
      </w:r>
    </w:p>
    <w:p w:rsidR="00167C62" w:rsidRPr="00167C62" w:rsidRDefault="00167C62" w:rsidP="00167C62">
      <w:pPr>
        <w:keepNext/>
        <w:jc w:val="center"/>
        <w:rPr>
          <w:lang w:val="ru-RU"/>
        </w:rPr>
      </w:pPr>
      <w:r w:rsidRPr="001D3446">
        <w:rPr>
          <w:noProof/>
        </w:rPr>
        <w:drawing>
          <wp:inline distT="0" distB="0" distL="0" distR="0" wp14:anchorId="4E6F82EE" wp14:editId="26FEBD2E">
            <wp:extent cx="3375660" cy="1268560"/>
            <wp:effectExtent l="0" t="0" r="0" b="825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635809" cy="1366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7C62" w:rsidRPr="00C97611" w:rsidRDefault="00167C62" w:rsidP="00167C62">
      <w:pPr>
        <w:pStyle w:val="a5"/>
        <w:jc w:val="center"/>
        <w:rPr>
          <w:lang w:val="en-US"/>
        </w:rPr>
      </w:pPr>
      <w:r>
        <w:t>Рис 3.1</w:t>
      </w:r>
      <w:r w:rsidR="00C97611">
        <w:rPr>
          <w:lang w:val="en-US"/>
        </w:rPr>
        <w:t>3</w:t>
      </w:r>
      <w:r w:rsidRPr="00F210DD">
        <w:rPr>
          <w:lang w:val="ru-RU"/>
        </w:rPr>
        <w:t xml:space="preserve"> </w:t>
      </w:r>
      <w:r>
        <w:t>Крок № 1</w:t>
      </w:r>
      <w:r w:rsidR="00C97611">
        <w:rPr>
          <w:lang w:val="en-US"/>
        </w:rPr>
        <w:t>3</w:t>
      </w:r>
    </w:p>
    <w:p w:rsidR="00167C62" w:rsidRPr="00F210DD" w:rsidRDefault="00167C62" w:rsidP="00C56721">
      <w:pPr>
        <w:pStyle w:val="11"/>
        <w:numPr>
          <w:ilvl w:val="0"/>
          <w:numId w:val="34"/>
        </w:numPr>
      </w:pPr>
      <w:r w:rsidRPr="00F210DD">
        <w:t xml:space="preserve">Виберемо вершину “1” Натиснути </w:t>
      </w:r>
      <w:r w:rsidRPr="00442737">
        <w:rPr>
          <w:lang w:val="en-US"/>
        </w:rPr>
        <w:t>Enter</w:t>
      </w:r>
      <w:r w:rsidRPr="00F210DD">
        <w:t>. На екран будуть мінімальні відстані від міста “1” (Рис 3.1</w:t>
      </w:r>
      <w:r w:rsidR="00C97611" w:rsidRPr="00C97611">
        <w:rPr>
          <w:lang w:val="ru-RU"/>
        </w:rPr>
        <w:t>4</w:t>
      </w:r>
      <w:r w:rsidRPr="00F210DD">
        <w:t>).</w:t>
      </w:r>
    </w:p>
    <w:p w:rsidR="00167C62" w:rsidRPr="00167C62" w:rsidRDefault="00167C62" w:rsidP="00167C62">
      <w:pPr>
        <w:pStyle w:val="a3"/>
        <w:keepNext/>
        <w:ind w:left="0"/>
        <w:jc w:val="center"/>
        <w:rPr>
          <w:lang w:val="ru-RU"/>
        </w:rPr>
      </w:pPr>
      <w:r w:rsidRPr="006E7309">
        <w:rPr>
          <w:noProof/>
        </w:rPr>
        <w:drawing>
          <wp:inline distT="0" distB="0" distL="0" distR="0" wp14:anchorId="15AC4396" wp14:editId="0CA99BF9">
            <wp:extent cx="3278121" cy="20955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4"/>
                    <a:srcRect r="9991"/>
                    <a:stretch/>
                  </pic:blipFill>
                  <pic:spPr bwMode="auto">
                    <a:xfrm>
                      <a:off x="0" y="0"/>
                      <a:ext cx="3427007" cy="21906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67C62" w:rsidRPr="00C97611" w:rsidRDefault="00167C62" w:rsidP="00167C62">
      <w:pPr>
        <w:pStyle w:val="a5"/>
        <w:jc w:val="center"/>
        <w:rPr>
          <w:lang w:val="en-US"/>
        </w:rPr>
      </w:pPr>
      <w:r>
        <w:t>Рис 3.1</w:t>
      </w:r>
      <w:r w:rsidR="00C97611">
        <w:rPr>
          <w:lang w:val="en-US"/>
        </w:rPr>
        <w:t>4</w:t>
      </w:r>
      <w:r>
        <w:rPr>
          <w:lang w:val="en-US"/>
        </w:rPr>
        <w:t xml:space="preserve"> </w:t>
      </w:r>
      <w:r>
        <w:t>Крок</w:t>
      </w:r>
      <w:r>
        <w:rPr>
          <w:noProof/>
        </w:rPr>
        <w:t xml:space="preserve"> №1</w:t>
      </w:r>
      <w:r w:rsidR="00C97611">
        <w:rPr>
          <w:noProof/>
          <w:lang w:val="en-US"/>
        </w:rPr>
        <w:t>4</w:t>
      </w:r>
    </w:p>
    <w:p w:rsidR="00167C62" w:rsidRPr="00F210DD" w:rsidRDefault="00167C62" w:rsidP="00C56721">
      <w:pPr>
        <w:pStyle w:val="11"/>
        <w:numPr>
          <w:ilvl w:val="0"/>
          <w:numId w:val="34"/>
        </w:numPr>
      </w:pPr>
      <w:r w:rsidRPr="00F210DD">
        <w:lastRenderedPageBreak/>
        <w:t xml:space="preserve">Натиснути </w:t>
      </w:r>
      <w:r w:rsidRPr="00442737">
        <w:rPr>
          <w:lang w:val="en-US"/>
        </w:rPr>
        <w:t>Enter</w:t>
      </w:r>
      <w:r w:rsidRPr="00F210DD">
        <w:t>. Ми повернемося до меню (Рис 3.1</w:t>
      </w:r>
      <w:r w:rsidR="00C97611" w:rsidRPr="00C97611">
        <w:rPr>
          <w:lang w:val="ru-RU"/>
        </w:rPr>
        <w:t>5</w:t>
      </w:r>
      <w:r w:rsidRPr="00F210DD">
        <w:t>).</w:t>
      </w:r>
    </w:p>
    <w:p w:rsidR="00167C62" w:rsidRDefault="00C97611" w:rsidP="00167C62">
      <w:pPr>
        <w:keepNext/>
        <w:jc w:val="center"/>
      </w:pPr>
      <w:r>
        <w:rPr>
          <w:noProof/>
        </w:rPr>
        <w:drawing>
          <wp:inline distT="0" distB="0" distL="0" distR="0" wp14:anchorId="61D16810" wp14:editId="39920807">
            <wp:extent cx="3192780" cy="2422502"/>
            <wp:effectExtent l="0" t="0" r="762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/>
                    <a:srcRect t="8512" r="13099"/>
                    <a:stretch/>
                  </pic:blipFill>
                  <pic:spPr bwMode="auto">
                    <a:xfrm>
                      <a:off x="0" y="0"/>
                      <a:ext cx="3222195" cy="24448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67C62" w:rsidRPr="00C97611" w:rsidRDefault="00167C62" w:rsidP="00167C62">
      <w:pPr>
        <w:pStyle w:val="a5"/>
        <w:jc w:val="center"/>
        <w:rPr>
          <w:lang w:val="en-US"/>
        </w:rPr>
      </w:pPr>
      <w:r>
        <w:t>Рис 3.1</w:t>
      </w:r>
      <w:r w:rsidR="00C97611">
        <w:rPr>
          <w:lang w:val="en-US"/>
        </w:rPr>
        <w:t>5</w:t>
      </w:r>
      <w:r w:rsidRPr="00F210DD">
        <w:rPr>
          <w:lang w:val="ru-RU"/>
        </w:rPr>
        <w:t xml:space="preserve"> </w:t>
      </w:r>
      <w:r>
        <w:t>Крок</w:t>
      </w:r>
      <w:r w:rsidRPr="00FF5DEC">
        <w:rPr>
          <w:lang w:val="ru-RU"/>
        </w:rPr>
        <w:t xml:space="preserve"> </w:t>
      </w:r>
      <w:r>
        <w:t>№1</w:t>
      </w:r>
      <w:r w:rsidR="00C97611">
        <w:rPr>
          <w:lang w:val="en-US"/>
        </w:rPr>
        <w:t>5</w:t>
      </w:r>
    </w:p>
    <w:p w:rsidR="00C97611" w:rsidRPr="00C97611" w:rsidRDefault="00C97611" w:rsidP="00C56721">
      <w:pPr>
        <w:pStyle w:val="11"/>
        <w:numPr>
          <w:ilvl w:val="0"/>
          <w:numId w:val="34"/>
        </w:numPr>
        <w:rPr>
          <w:lang w:val="ru-RU"/>
        </w:rPr>
      </w:pPr>
      <w:r>
        <w:t xml:space="preserve">Для перевірки усіх можливих шляхів з а в б, виберемо в меню пункт </w:t>
      </w:r>
      <w:r w:rsidRPr="00C97611">
        <w:rPr>
          <w:lang w:val="ru-RU"/>
        </w:rPr>
        <w:t>“2”,</w:t>
      </w:r>
      <w:r w:rsidRPr="00C97611">
        <w:t xml:space="preserve"> </w:t>
      </w:r>
      <w:r>
        <w:t>на екрані буде запит для вводу вершини а та вершини б (Рис 3.1</w:t>
      </w:r>
      <w:r w:rsidRPr="00C97611">
        <w:rPr>
          <w:lang w:val="ru-RU"/>
        </w:rPr>
        <w:t>6</w:t>
      </w:r>
      <w:r>
        <w:t>-3.1</w:t>
      </w:r>
      <w:r w:rsidRPr="00C97611">
        <w:rPr>
          <w:lang w:val="ru-RU"/>
        </w:rPr>
        <w:t>7</w:t>
      </w:r>
      <w:r>
        <w:t>).</w:t>
      </w:r>
    </w:p>
    <w:p w:rsidR="00C97611" w:rsidRDefault="00C97611" w:rsidP="00C97611">
      <w:pPr>
        <w:keepNext/>
        <w:jc w:val="center"/>
      </w:pPr>
      <w:r w:rsidRPr="00C97611">
        <w:rPr>
          <w:noProof/>
        </w:rPr>
        <w:drawing>
          <wp:inline distT="0" distB="0" distL="0" distR="0" wp14:anchorId="324AC2B2" wp14:editId="791BEB72">
            <wp:extent cx="3060016" cy="1584960"/>
            <wp:effectExtent l="0" t="0" r="762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"/>
                    <a:srcRect t="14298" b="4168"/>
                    <a:stretch/>
                  </pic:blipFill>
                  <pic:spPr bwMode="auto">
                    <a:xfrm>
                      <a:off x="0" y="0"/>
                      <a:ext cx="3121563" cy="16168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97611" w:rsidRDefault="00C97611" w:rsidP="00C97611">
      <w:pPr>
        <w:pStyle w:val="a5"/>
        <w:jc w:val="center"/>
      </w:pPr>
      <w:r>
        <w:t>Рис.</w:t>
      </w:r>
      <w:r w:rsidR="00142858">
        <w:t>3</w:t>
      </w:r>
      <w:r>
        <w:t>.16</w:t>
      </w:r>
      <w:r>
        <w:rPr>
          <w:lang w:val="en-US"/>
        </w:rPr>
        <w:t xml:space="preserve"> </w:t>
      </w:r>
      <w:r>
        <w:t>Крок №1</w:t>
      </w:r>
      <w:r>
        <w:rPr>
          <w:lang w:val="en-US"/>
        </w:rPr>
        <w:t>6</w:t>
      </w:r>
    </w:p>
    <w:p w:rsidR="00C97611" w:rsidRDefault="00C97611" w:rsidP="00C97611">
      <w:pPr>
        <w:keepNext/>
        <w:jc w:val="center"/>
      </w:pPr>
      <w:r w:rsidRPr="00C97611">
        <w:rPr>
          <w:noProof/>
        </w:rPr>
        <w:drawing>
          <wp:inline distT="0" distB="0" distL="0" distR="0" wp14:anchorId="3F246AE0" wp14:editId="7324F3F4">
            <wp:extent cx="3046887" cy="2164080"/>
            <wp:effectExtent l="0" t="0" r="1270" b="762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6"/>
                    <a:srcRect t="11976" r="11363"/>
                    <a:stretch/>
                  </pic:blipFill>
                  <pic:spPr bwMode="auto">
                    <a:xfrm>
                      <a:off x="0" y="0"/>
                      <a:ext cx="3099984" cy="22017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67C62" w:rsidRDefault="00C97611" w:rsidP="00C97611">
      <w:pPr>
        <w:pStyle w:val="a5"/>
        <w:jc w:val="center"/>
        <w:rPr>
          <w:lang w:val="en-US"/>
        </w:rPr>
      </w:pPr>
      <w:r>
        <w:t xml:space="preserve">Рис. </w:t>
      </w:r>
      <w:r w:rsidR="00142858">
        <w:t>3</w:t>
      </w:r>
      <w:r>
        <w:t>.17</w:t>
      </w:r>
      <w:r>
        <w:rPr>
          <w:lang w:val="en-US"/>
        </w:rPr>
        <w:t xml:space="preserve"> </w:t>
      </w:r>
      <w:r w:rsidRPr="00AB4B90">
        <w:t>Крок №1</w:t>
      </w:r>
      <w:r>
        <w:rPr>
          <w:lang w:val="en-US"/>
        </w:rPr>
        <w:t>7</w:t>
      </w:r>
    </w:p>
    <w:p w:rsidR="00E82069" w:rsidRPr="007F5C8C" w:rsidRDefault="00E82069" w:rsidP="00C56721">
      <w:pPr>
        <w:pStyle w:val="11"/>
        <w:numPr>
          <w:ilvl w:val="0"/>
          <w:numId w:val="34"/>
        </w:numPr>
      </w:pPr>
      <w:r w:rsidRPr="007F5C8C">
        <w:lastRenderedPageBreak/>
        <w:t xml:space="preserve">Натиснути </w:t>
      </w:r>
      <w:r w:rsidRPr="00442737">
        <w:rPr>
          <w:lang w:val="en-US"/>
        </w:rPr>
        <w:t>Enter</w:t>
      </w:r>
      <w:r w:rsidRPr="007F5C8C">
        <w:t xml:space="preserve">. На екрані буде показано </w:t>
      </w:r>
      <w:r>
        <w:t>усі можливі</w:t>
      </w:r>
      <w:r w:rsidRPr="007F5C8C">
        <w:t xml:space="preserve"> шлях</w:t>
      </w:r>
      <w:r>
        <w:t>и</w:t>
      </w:r>
      <w:r w:rsidRPr="007F5C8C">
        <w:t xml:space="preserve"> з міста в місто б.</w:t>
      </w:r>
      <w:r>
        <w:t xml:space="preserve"> </w:t>
      </w:r>
      <w:r w:rsidRPr="007F5C8C">
        <w:t>(Рис. 3.1</w:t>
      </w:r>
      <w:r>
        <w:t>8</w:t>
      </w:r>
      <w:r w:rsidRPr="007F5C8C">
        <w:t>).</w:t>
      </w:r>
    </w:p>
    <w:p w:rsidR="00E82069" w:rsidRDefault="00E82069" w:rsidP="00E82069">
      <w:pPr>
        <w:keepNext/>
        <w:jc w:val="center"/>
      </w:pPr>
      <w:r w:rsidRPr="00E82069">
        <w:rPr>
          <w:noProof/>
        </w:rPr>
        <w:drawing>
          <wp:inline distT="0" distB="0" distL="0" distR="0" wp14:anchorId="6BAFDD03" wp14:editId="54BEA237">
            <wp:extent cx="2880360" cy="2212614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931930" cy="22522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2069" w:rsidRDefault="00E82069" w:rsidP="00E82069">
      <w:pPr>
        <w:pStyle w:val="a5"/>
        <w:jc w:val="center"/>
      </w:pPr>
      <w:r>
        <w:t>Рис. 3.18 Крок№18</w:t>
      </w:r>
    </w:p>
    <w:p w:rsidR="00E82069" w:rsidRPr="00F210DD" w:rsidRDefault="00E82069" w:rsidP="00C56721">
      <w:pPr>
        <w:pStyle w:val="11"/>
        <w:numPr>
          <w:ilvl w:val="0"/>
          <w:numId w:val="34"/>
        </w:numPr>
      </w:pPr>
      <w:r w:rsidRPr="00F210DD">
        <w:t xml:space="preserve">Натиснути </w:t>
      </w:r>
      <w:r w:rsidRPr="00442737">
        <w:rPr>
          <w:lang w:val="en-US"/>
        </w:rPr>
        <w:t>Enter</w:t>
      </w:r>
      <w:r w:rsidRPr="00F210DD">
        <w:t>. Ми повернемося до меню (Рис 3.1</w:t>
      </w:r>
      <w:r>
        <w:rPr>
          <w:lang w:val="ru-RU"/>
        </w:rPr>
        <w:t>9</w:t>
      </w:r>
      <w:r w:rsidRPr="00F210DD">
        <w:t>).</w:t>
      </w:r>
    </w:p>
    <w:p w:rsidR="00E82069" w:rsidRDefault="00E82069" w:rsidP="00E82069">
      <w:pPr>
        <w:keepNext/>
        <w:jc w:val="center"/>
      </w:pPr>
      <w:r>
        <w:rPr>
          <w:noProof/>
        </w:rPr>
        <w:drawing>
          <wp:inline distT="0" distB="0" distL="0" distR="0" wp14:anchorId="30620800" wp14:editId="3BD9B0AE">
            <wp:extent cx="2857500" cy="2168110"/>
            <wp:effectExtent l="0" t="0" r="0" b="381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/>
                    <a:srcRect t="8512" r="13099"/>
                    <a:stretch/>
                  </pic:blipFill>
                  <pic:spPr bwMode="auto">
                    <a:xfrm>
                      <a:off x="0" y="0"/>
                      <a:ext cx="2881861" cy="21865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82069" w:rsidRDefault="00E82069" w:rsidP="00E82069">
      <w:pPr>
        <w:pStyle w:val="a5"/>
        <w:jc w:val="center"/>
      </w:pPr>
      <w:r>
        <w:t>Рис. 3.19 Крок№ 19</w:t>
      </w:r>
    </w:p>
    <w:p w:rsidR="009F24BC" w:rsidRPr="009F24BC" w:rsidRDefault="009F24BC" w:rsidP="00C56721">
      <w:pPr>
        <w:pStyle w:val="11"/>
        <w:numPr>
          <w:ilvl w:val="0"/>
          <w:numId w:val="34"/>
        </w:numPr>
      </w:pPr>
      <w:r>
        <w:t xml:space="preserve"> </w:t>
      </w:r>
      <w:r w:rsidRPr="009F24BC">
        <w:t>Для виходу з програми виберемо пункт 8. На екран буде виведено завершальні слова (Рис 3.</w:t>
      </w:r>
      <w:r w:rsidR="00142858">
        <w:t>2</w:t>
      </w:r>
      <w:r w:rsidR="00F210DD">
        <w:t>0</w:t>
      </w:r>
      <w:r w:rsidRPr="009F24BC">
        <w:t>).</w:t>
      </w:r>
    </w:p>
    <w:p w:rsidR="009F24BC" w:rsidRPr="00E82069" w:rsidRDefault="009F24BC" w:rsidP="009F24BC">
      <w:pPr>
        <w:keepNext/>
        <w:jc w:val="center"/>
        <w:rPr>
          <w:lang w:val="ru-RU"/>
        </w:rPr>
      </w:pPr>
      <w:r w:rsidRPr="00FF5DEC">
        <w:rPr>
          <w:noProof/>
        </w:rPr>
        <w:drawing>
          <wp:inline distT="0" distB="0" distL="0" distR="0" wp14:anchorId="295BE465" wp14:editId="4555C0B8">
            <wp:extent cx="5153744" cy="933580"/>
            <wp:effectExtent l="0" t="0" r="889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153744" cy="933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2737" w:rsidRDefault="009F24BC" w:rsidP="00442737">
      <w:pPr>
        <w:pStyle w:val="a5"/>
        <w:jc w:val="center"/>
      </w:pPr>
      <w:r>
        <w:t>Рис 3.</w:t>
      </w:r>
      <w:r w:rsidR="00142858">
        <w:t>2</w:t>
      </w:r>
      <w:r w:rsidR="00F210DD">
        <w:t>0</w:t>
      </w:r>
      <w:r>
        <w:t xml:space="preserve"> Крок </w:t>
      </w:r>
      <w:r w:rsidR="00F210DD">
        <w:t>№</w:t>
      </w:r>
      <w:r w:rsidR="00142858">
        <w:t>2</w:t>
      </w:r>
      <w:r w:rsidR="00C1442B">
        <w:t>0</w:t>
      </w:r>
    </w:p>
    <w:p w:rsidR="00442737" w:rsidRDefault="00442737">
      <w:pPr>
        <w:rPr>
          <w:rFonts w:ascii="Times New Roman" w:eastAsia="Times New Roman" w:hAnsi="Times New Roman" w:cs="Times New Roman"/>
          <w:i/>
          <w:iCs/>
          <w:color w:val="44546A" w:themeColor="text2"/>
          <w:sz w:val="18"/>
          <w:szCs w:val="18"/>
          <w:lang w:val="uk-UA"/>
        </w:rPr>
      </w:pPr>
      <w:r w:rsidRPr="007E6A19">
        <w:rPr>
          <w:lang w:val="ru-RU"/>
        </w:rPr>
        <w:br w:type="page"/>
      </w:r>
    </w:p>
    <w:p w:rsidR="00442737" w:rsidRPr="007E6A19" w:rsidRDefault="00442737" w:rsidP="00442737">
      <w:pPr>
        <w:pStyle w:val="1"/>
        <w:rPr>
          <w:lang w:val="uk-UA"/>
        </w:rPr>
      </w:pPr>
      <w:bookmarkStart w:id="16" w:name="_Toc73474630"/>
      <w:r w:rsidRPr="007E6A19">
        <w:rPr>
          <w:lang w:val="uk-UA"/>
        </w:rPr>
        <w:lastRenderedPageBreak/>
        <w:t>Висновки</w:t>
      </w:r>
      <w:bookmarkEnd w:id="16"/>
    </w:p>
    <w:p w:rsidR="00C1442B" w:rsidRPr="007B0BE4" w:rsidRDefault="00C1442B" w:rsidP="007B0BE4">
      <w:pPr>
        <w:pStyle w:val="11"/>
      </w:pPr>
      <w:r w:rsidRPr="007B0BE4">
        <w:t>У ході виконання курсової роботи було розроблено програму обходу графа, пошуку шляхів між вершинами і знаходження мінімального шляху.</w:t>
      </w:r>
    </w:p>
    <w:p w:rsidR="00C1442B" w:rsidRPr="007B0BE4" w:rsidRDefault="00C1442B" w:rsidP="007B0BE4">
      <w:pPr>
        <w:pStyle w:val="11"/>
      </w:pPr>
      <w:r w:rsidRPr="007B0BE4">
        <w:t xml:space="preserve">В першому розділі були надані короткі теоретичні відомості про графи, способи їх зберігання та </w:t>
      </w:r>
      <w:r w:rsidR="007B0BE4">
        <w:t>з</w:t>
      </w:r>
      <w:r w:rsidR="007B0BE4" w:rsidRPr="0046418C">
        <w:t>адач</w:t>
      </w:r>
      <w:r w:rsidR="007B0BE4">
        <w:t>у</w:t>
      </w:r>
      <w:r w:rsidR="007B0BE4" w:rsidRPr="0046418C">
        <w:t xml:space="preserve"> </w:t>
      </w:r>
      <w:r w:rsidR="007B0BE4">
        <w:t>на знаходження найкоротшого</w:t>
      </w:r>
      <w:r w:rsidR="007B0BE4" w:rsidRPr="0046418C">
        <w:t xml:space="preserve"> шлях</w:t>
      </w:r>
      <w:r w:rsidR="007B0BE4">
        <w:t>у</w:t>
      </w:r>
      <w:r w:rsidR="007B0BE4" w:rsidRPr="0046418C">
        <w:t xml:space="preserve"> між парою вершин</w:t>
      </w:r>
      <w:r w:rsidR="007B0BE4">
        <w:t>.</w:t>
      </w:r>
    </w:p>
    <w:p w:rsidR="007B0BE4" w:rsidRPr="007B0BE4" w:rsidRDefault="007B0BE4" w:rsidP="007B0BE4">
      <w:pPr>
        <w:pStyle w:val="11"/>
      </w:pPr>
      <w:r w:rsidRPr="007B0BE4">
        <w:t xml:space="preserve">В другому розділі було описано </w:t>
      </w:r>
      <w:r w:rsidR="00142858">
        <w:t>вибір для зберігання гр</w:t>
      </w:r>
      <w:r w:rsidR="0095567F">
        <w:t xml:space="preserve">афа, алгоритм пошуку в глибину, </w:t>
      </w:r>
      <w:r w:rsidR="0066467D">
        <w:t xml:space="preserve">математичну складову та </w:t>
      </w:r>
      <w:r>
        <w:t>алгоритм Дейкстри</w:t>
      </w:r>
      <w:r w:rsidRPr="007B0BE4">
        <w:t>.</w:t>
      </w:r>
    </w:p>
    <w:p w:rsidR="007B0BE4" w:rsidRPr="007B0BE4" w:rsidRDefault="007B0BE4" w:rsidP="007B0BE4">
      <w:pPr>
        <w:pStyle w:val="11"/>
      </w:pPr>
      <w:r w:rsidRPr="007B0BE4">
        <w:t>В третьому розділі, фінальному, було розроблений програмний продукт, основні функції та інтерфейс.</w:t>
      </w:r>
    </w:p>
    <w:p w:rsidR="004838CB" w:rsidRDefault="00C1442B" w:rsidP="00412BAA">
      <w:pPr>
        <w:pStyle w:val="11"/>
      </w:pPr>
      <w:r w:rsidRPr="007B0BE4">
        <w:t xml:space="preserve">Отже, розроблене програмне забезпечення працює </w:t>
      </w:r>
      <w:r w:rsidR="00142858">
        <w:t>правильно</w:t>
      </w:r>
      <w:r w:rsidRPr="007B0BE4">
        <w:t>, воно є зручним і зрозумілим для користувача. Всі функції, що були передбачені технічним завданням, реалізовані. Всі умови технічного завдання виконані.</w:t>
      </w:r>
      <w:r w:rsidR="004838CB" w:rsidRPr="00E30E85">
        <w:br w:type="page"/>
      </w:r>
    </w:p>
    <w:p w:rsidR="00781F62" w:rsidRDefault="00781F62" w:rsidP="00781F62">
      <w:pPr>
        <w:pStyle w:val="1"/>
        <w:ind w:right="103"/>
        <w:rPr>
          <w:lang w:val="uk-UA"/>
        </w:rPr>
      </w:pPr>
      <w:bookmarkStart w:id="17" w:name="_Toc72847139"/>
      <w:bookmarkStart w:id="18" w:name="_Toc73474631"/>
      <w:r w:rsidRPr="00781F62">
        <w:rPr>
          <w:lang w:val="uk-UA"/>
        </w:rPr>
        <w:lastRenderedPageBreak/>
        <w:t>Література</w:t>
      </w:r>
      <w:bookmarkEnd w:id="17"/>
      <w:bookmarkEnd w:id="18"/>
    </w:p>
    <w:p w:rsidR="006C30E8" w:rsidRDefault="006C30E8" w:rsidP="006C30E8">
      <w:pPr>
        <w:pStyle w:val="11"/>
        <w:numPr>
          <w:ilvl w:val="2"/>
          <w:numId w:val="36"/>
        </w:numPr>
      </w:pPr>
      <w:r w:rsidRPr="00C6085B">
        <w:t>Дискретна Математика :: Основні поняття теорії графів</w:t>
      </w:r>
      <w:r>
        <w:t>.</w:t>
      </w:r>
    </w:p>
    <w:p w:rsidR="006C30E8" w:rsidRPr="00781F62" w:rsidRDefault="006C30E8" w:rsidP="006C30E8">
      <w:pPr>
        <w:pStyle w:val="11"/>
        <w:ind w:left="504" w:firstLine="720"/>
      </w:pPr>
      <w:r w:rsidRPr="00781F62">
        <w:t xml:space="preserve">https://evgavrilenko.ucoz.ru/DS/LEKCIYA_6-7.pdf </w:t>
      </w:r>
    </w:p>
    <w:p w:rsidR="00F15519" w:rsidRDefault="00F15519" w:rsidP="00F15519">
      <w:pPr>
        <w:pStyle w:val="11"/>
        <w:numPr>
          <w:ilvl w:val="2"/>
          <w:numId w:val="36"/>
        </w:numPr>
      </w:pPr>
      <w:r w:rsidRPr="00916902">
        <w:t>Інтернет-енциклопедія «Вікіпедія». Маршрут (теорія графів).</w:t>
      </w:r>
    </w:p>
    <w:p w:rsidR="00F15519" w:rsidRDefault="00CC732D" w:rsidP="00F15519">
      <w:pPr>
        <w:pStyle w:val="11"/>
        <w:ind w:left="504" w:firstLine="720"/>
      </w:pPr>
      <w:hyperlink r:id="rId59" w:history="1">
        <w:r w:rsidR="00F15519" w:rsidRPr="009D14D6">
          <w:rPr>
            <w:rStyle w:val="af1"/>
          </w:rPr>
          <w:t>https://uk.wikipedia.org/wiki/Маршрут_(теорія_графів)</w:t>
        </w:r>
      </w:hyperlink>
      <w:r w:rsidR="00F15519" w:rsidRPr="00916902">
        <w:t>.</w:t>
      </w:r>
    </w:p>
    <w:p w:rsidR="006B4B88" w:rsidRDefault="006B4B88" w:rsidP="006B4B88">
      <w:pPr>
        <w:pStyle w:val="11"/>
        <w:numPr>
          <w:ilvl w:val="2"/>
          <w:numId w:val="36"/>
        </w:numPr>
      </w:pPr>
      <w:r w:rsidRPr="00916902">
        <w:t xml:space="preserve">Інтернет-енциклопедія «Вікіпедія». </w:t>
      </w:r>
      <w:r>
        <w:t>Матриця</w:t>
      </w:r>
      <w:r w:rsidRPr="004F5D19">
        <w:t xml:space="preserve"> </w:t>
      </w:r>
      <w:r w:rsidRPr="000F2EAF">
        <w:t>суміжності</w:t>
      </w:r>
      <w:r>
        <w:t>.</w:t>
      </w:r>
    </w:p>
    <w:p w:rsidR="006B4B88" w:rsidRDefault="00CC732D" w:rsidP="006B4B88">
      <w:pPr>
        <w:pStyle w:val="11"/>
        <w:ind w:left="864" w:firstLine="360"/>
      </w:pPr>
      <w:hyperlink r:id="rId60" w:history="1">
        <w:r w:rsidR="006B4B88" w:rsidRPr="00C644D9">
          <w:rPr>
            <w:rStyle w:val="af1"/>
          </w:rPr>
          <w:t>https://uk.wikipedia.org/wiki/</w:t>
        </w:r>
        <w:r w:rsidR="006B4B88" w:rsidRPr="000F2EAF">
          <w:rPr>
            <w:rStyle w:val="af1"/>
          </w:rPr>
          <w:t>Матриця_суміжності</w:t>
        </w:r>
      </w:hyperlink>
      <w:r w:rsidR="006B4B88" w:rsidRPr="00916902">
        <w:t>.</w:t>
      </w:r>
    </w:p>
    <w:p w:rsidR="006C30E8" w:rsidRDefault="006C30E8" w:rsidP="006C30E8">
      <w:pPr>
        <w:pStyle w:val="11"/>
        <w:numPr>
          <w:ilvl w:val="2"/>
          <w:numId w:val="36"/>
        </w:numPr>
      </w:pPr>
      <w:r w:rsidRPr="00916902">
        <w:t xml:space="preserve">Інтернет-енциклопедія «Вікіпедія». </w:t>
      </w:r>
      <w:r w:rsidRPr="006C30E8">
        <w:t>Пошук у глибину</w:t>
      </w:r>
      <w:r w:rsidRPr="007E6A19">
        <w:rPr>
          <w:lang w:val="ru-RU"/>
        </w:rPr>
        <w:t>.</w:t>
      </w:r>
    </w:p>
    <w:p w:rsidR="006C30E8" w:rsidRDefault="00CC732D" w:rsidP="006C30E8">
      <w:pPr>
        <w:pStyle w:val="11"/>
        <w:ind w:left="504" w:firstLine="720"/>
      </w:pPr>
      <w:hyperlink r:id="rId61" w:history="1">
        <w:r w:rsidR="006C30E8" w:rsidRPr="002A61E7">
          <w:rPr>
            <w:rStyle w:val="af1"/>
          </w:rPr>
          <w:t>https://uk.wikipedia.org/wiki/Пошук_у_глибину</w:t>
        </w:r>
      </w:hyperlink>
      <w:r w:rsidR="006C30E8" w:rsidRPr="00916902">
        <w:t>.</w:t>
      </w:r>
    </w:p>
    <w:p w:rsidR="006C30E8" w:rsidRDefault="006C30E8" w:rsidP="006C30E8">
      <w:pPr>
        <w:pStyle w:val="11"/>
        <w:numPr>
          <w:ilvl w:val="2"/>
          <w:numId w:val="36"/>
        </w:numPr>
      </w:pPr>
      <w:r w:rsidRPr="00916902">
        <w:t xml:space="preserve">Інтернет-енциклопедія «Вікіпедія». </w:t>
      </w:r>
      <w:r w:rsidRPr="005C7657">
        <w:t>Алгоритм Дейкстры</w:t>
      </w:r>
      <w:r>
        <w:t>.</w:t>
      </w:r>
    </w:p>
    <w:p w:rsidR="006C30E8" w:rsidRDefault="00CC732D" w:rsidP="006C30E8">
      <w:pPr>
        <w:pStyle w:val="11"/>
        <w:ind w:left="504" w:firstLine="720"/>
      </w:pPr>
      <w:hyperlink r:id="rId62" w:history="1">
        <w:r w:rsidR="006C30E8" w:rsidRPr="00C644D9">
          <w:rPr>
            <w:rStyle w:val="af1"/>
          </w:rPr>
          <w:t>https://uk.wikipedia.org/wiki/Алгоритм_Дейкстри</w:t>
        </w:r>
      </w:hyperlink>
      <w:r w:rsidR="006C30E8" w:rsidRPr="00916902">
        <w:t>.</w:t>
      </w:r>
    </w:p>
    <w:p w:rsidR="006C30E8" w:rsidRDefault="006C30E8" w:rsidP="006C30E8">
      <w:pPr>
        <w:pStyle w:val="11"/>
        <w:numPr>
          <w:ilvl w:val="2"/>
          <w:numId w:val="36"/>
        </w:numPr>
      </w:pPr>
      <w:r w:rsidRPr="00CE1A12">
        <w:t>Знаходження найкоротших шляхів від заданої вершини до всіх інших вершин алгоритмом Дейкстри</w:t>
      </w:r>
      <w:r>
        <w:t>.</w:t>
      </w:r>
    </w:p>
    <w:p w:rsidR="006C30E8" w:rsidRDefault="00CC732D" w:rsidP="006C30E8">
      <w:pPr>
        <w:pStyle w:val="11"/>
        <w:ind w:left="1224" w:firstLine="0"/>
      </w:pPr>
      <w:hyperlink r:id="rId63" w:history="1">
        <w:r w:rsidR="006C30E8" w:rsidRPr="002A61E7">
          <w:rPr>
            <w:rStyle w:val="af1"/>
          </w:rPr>
          <w:t>https://e-maxx.ru/algo/dijkstra</w:t>
        </w:r>
      </w:hyperlink>
    </w:p>
    <w:p w:rsidR="00781F62" w:rsidRPr="00916902" w:rsidRDefault="00781F62" w:rsidP="00781F62">
      <w:pPr>
        <w:pStyle w:val="11"/>
        <w:numPr>
          <w:ilvl w:val="2"/>
          <w:numId w:val="36"/>
        </w:numPr>
      </w:pPr>
      <w:r w:rsidRPr="00916902">
        <w:t>Бакланов И.Г. Технологии измерений первичной сети. Часть 1. Системы Е1, PDH, SDH. М.: ЭКО-ТРЕНДЗ, 2000. 142 с.</w:t>
      </w:r>
    </w:p>
    <w:p w:rsidR="00781F62" w:rsidRPr="00916902" w:rsidRDefault="00781F62" w:rsidP="00781F62">
      <w:pPr>
        <w:pStyle w:val="11"/>
        <w:numPr>
          <w:ilvl w:val="2"/>
          <w:numId w:val="36"/>
        </w:numPr>
      </w:pPr>
      <w:r w:rsidRPr="00916902">
        <w:t>Кормен, Томас X., Лейзерсон, Чарльз И., Ривест, Рональд Л., Штайн, Клиффорд. Алгоритмы: построение и анализ, 2-е издание. М.: Издат. дом «Вильямс», 2005. 1296 с.</w:t>
      </w:r>
      <w:r w:rsidR="006E7915">
        <w:t xml:space="preserve"> </w:t>
      </w:r>
    </w:p>
    <w:p w:rsidR="00781F62" w:rsidRPr="00916902" w:rsidRDefault="00781F62" w:rsidP="00781F62">
      <w:pPr>
        <w:pStyle w:val="11"/>
        <w:numPr>
          <w:ilvl w:val="2"/>
          <w:numId w:val="36"/>
        </w:numPr>
      </w:pPr>
      <w:r w:rsidRPr="00916902">
        <w:t>Лаврухина Н.В. Методы и модели оценки инвестиционной привлекательности предприятия // Теория и практика общественного развития. 2014. №8. С. 113–117.</w:t>
      </w:r>
    </w:p>
    <w:p w:rsidR="00781F62" w:rsidRPr="00916902" w:rsidRDefault="00781F62" w:rsidP="00781F62">
      <w:pPr>
        <w:pStyle w:val="11"/>
        <w:numPr>
          <w:ilvl w:val="2"/>
          <w:numId w:val="36"/>
        </w:numPr>
      </w:pPr>
      <w:r w:rsidRPr="00916902">
        <w:t>Степанов С.Е., Хамер Г.В. Модифицированная модель Фулмера как инструмент диагностики вероятности наступления банкротства компании // В мире научных открытий. 2013. №4. С. 236–247.</w:t>
      </w:r>
    </w:p>
    <w:p w:rsidR="00781F62" w:rsidRPr="00916902" w:rsidRDefault="00781F62" w:rsidP="00781F62">
      <w:pPr>
        <w:pStyle w:val="11"/>
        <w:numPr>
          <w:ilvl w:val="2"/>
          <w:numId w:val="36"/>
        </w:numPr>
      </w:pPr>
      <w:r w:rsidRPr="00916902">
        <w:lastRenderedPageBreak/>
        <w:t>Харари Ф. Теория графов / Пер. с англ. и предисл. В.П. Козырева. Под ред. Г.П. Гаврилова. Изд. 2-е. М.: Едиториал УРСС, 2003. 296 с.</w:t>
      </w:r>
    </w:p>
    <w:p w:rsidR="00781F62" w:rsidRDefault="00781F62" w:rsidP="00167C62">
      <w:pPr>
        <w:pStyle w:val="11"/>
        <w:numPr>
          <w:ilvl w:val="2"/>
          <w:numId w:val="36"/>
        </w:numPr>
      </w:pPr>
      <w:r w:rsidRPr="00916902">
        <w:t>Diestel R. Graph Theory - Springer, 2005. 410 p.</w:t>
      </w:r>
      <w:r w:rsidRPr="00781F62">
        <w:br w:type="page"/>
      </w:r>
    </w:p>
    <w:p w:rsidR="00781F62" w:rsidRPr="00D46928" w:rsidRDefault="00781F62" w:rsidP="00781F62">
      <w:pPr>
        <w:pStyle w:val="1"/>
        <w:jc w:val="left"/>
        <w:rPr>
          <w:lang w:val="uk-UA"/>
        </w:rPr>
      </w:pPr>
      <w:bookmarkStart w:id="19" w:name="_Toc72685473"/>
      <w:bookmarkStart w:id="20" w:name="_Toc72847140"/>
      <w:bookmarkStart w:id="21" w:name="_Toc73474632"/>
      <w:r w:rsidRPr="00E30E85">
        <w:rPr>
          <w:lang w:val="uk-UA"/>
        </w:rPr>
        <w:lastRenderedPageBreak/>
        <w:t>Д</w:t>
      </w:r>
      <w:bookmarkEnd w:id="19"/>
      <w:bookmarkEnd w:id="20"/>
      <w:r w:rsidR="00D46928">
        <w:rPr>
          <w:lang w:val="uk-UA"/>
        </w:rPr>
        <w:t>одатки</w:t>
      </w:r>
      <w:bookmarkEnd w:id="21"/>
    </w:p>
    <w:p w:rsidR="00781F62" w:rsidRPr="00E30E85" w:rsidRDefault="00781F62" w:rsidP="00781F62">
      <w:pPr>
        <w:pStyle w:val="2"/>
        <w:rPr>
          <w:lang w:val="uk-UA"/>
        </w:rPr>
      </w:pPr>
      <w:bookmarkStart w:id="22" w:name="_Toc72698368"/>
      <w:bookmarkStart w:id="23" w:name="_Toc72783853"/>
      <w:bookmarkStart w:id="24" w:name="_Toc72847141"/>
      <w:bookmarkStart w:id="25" w:name="_Toc73301125"/>
      <w:bookmarkStart w:id="26" w:name="_Toc73303268"/>
      <w:bookmarkStart w:id="27" w:name="_Toc73463389"/>
      <w:bookmarkStart w:id="28" w:name="_Toc73473919"/>
      <w:bookmarkStart w:id="29" w:name="_Toc73474633"/>
      <w:r w:rsidRPr="00E30E85">
        <w:rPr>
          <w:lang w:val="uk-UA"/>
        </w:rPr>
        <w:t xml:space="preserve">Додаток </w:t>
      </w:r>
      <w:r w:rsidRPr="00781F62">
        <w:t>A</w:t>
      </w:r>
      <w:r w:rsidRPr="00E30E85">
        <w:rPr>
          <w:lang w:val="uk-UA"/>
        </w:rPr>
        <w:t>. Лістинг</w:t>
      </w:r>
      <w:bookmarkEnd w:id="22"/>
      <w:bookmarkEnd w:id="23"/>
      <w:bookmarkEnd w:id="24"/>
      <w:bookmarkEnd w:id="25"/>
      <w:bookmarkEnd w:id="26"/>
      <w:bookmarkEnd w:id="27"/>
      <w:bookmarkEnd w:id="28"/>
      <w:bookmarkEnd w:id="29"/>
    </w:p>
    <w:p w:rsidR="00781F62" w:rsidRPr="00E30E85" w:rsidRDefault="00781F62" w:rsidP="00781F62">
      <w:pPr>
        <w:rPr>
          <w:lang w:val="uk-UA"/>
        </w:rPr>
      </w:pPr>
      <w:r>
        <w:t>main</w:t>
      </w:r>
      <w:r w:rsidRPr="00E30E85">
        <w:rPr>
          <w:lang w:val="uk-UA"/>
        </w:rPr>
        <w:t>.</w:t>
      </w:r>
      <w:r>
        <w:t>cpp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#include &lt;iostream&gt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 xml:space="preserve">#include &lt;ctime&gt; 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#include &lt;queue&gt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#include &lt;list&gt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#include &lt;windows.h&gt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using namespace std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void freeing_up_memor</w:t>
      </w:r>
      <w:r>
        <w:rPr>
          <w:rFonts w:ascii="Consolas" w:hAnsi="Consolas" w:cs="Consolas"/>
          <w:color w:val="808080"/>
          <w:sz w:val="12"/>
          <w:szCs w:val="19"/>
        </w:rPr>
        <w:t>y(int n, int** data) {</w:t>
      </w:r>
      <w:r>
        <w:rPr>
          <w:rFonts w:ascii="Consolas" w:hAnsi="Consolas" w:cs="Consolas"/>
          <w:color w:val="808080"/>
          <w:sz w:val="12"/>
          <w:szCs w:val="19"/>
        </w:rPr>
        <w:tab/>
      </w:r>
      <w:r>
        <w:rPr>
          <w:rFonts w:ascii="Consolas" w:hAnsi="Consolas" w:cs="Consolas"/>
          <w:color w:val="808080"/>
          <w:sz w:val="12"/>
          <w:szCs w:val="19"/>
        </w:rPr>
        <w:tab/>
      </w:r>
      <w:r>
        <w:rPr>
          <w:rFonts w:ascii="Consolas" w:hAnsi="Consolas" w:cs="Consolas"/>
          <w:color w:val="808080"/>
          <w:sz w:val="12"/>
          <w:szCs w:val="19"/>
        </w:rPr>
        <w:tab/>
      </w:r>
      <w:r>
        <w:rPr>
          <w:rFonts w:ascii="Consolas" w:hAnsi="Consolas" w:cs="Consolas"/>
          <w:color w:val="808080"/>
          <w:sz w:val="12"/>
          <w:szCs w:val="19"/>
        </w:rPr>
        <w:tab/>
      </w:r>
      <w:r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// Освобождение памяти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for (int i = 0; i &lt; n ; i++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delete[] data[i]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delete[] data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in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</w:rPr>
        <w:t>inp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(</w:t>
      </w:r>
      <w:r w:rsidRPr="00733F59">
        <w:rPr>
          <w:rFonts w:ascii="Consolas" w:hAnsi="Consolas" w:cs="Consolas"/>
          <w:color w:val="808080"/>
          <w:sz w:val="12"/>
          <w:szCs w:val="19"/>
        </w:rPr>
        <w:t>in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&amp; 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, </w:t>
      </w:r>
      <w:r w:rsidRPr="00733F59">
        <w:rPr>
          <w:rFonts w:ascii="Consolas" w:hAnsi="Consolas" w:cs="Consolas"/>
          <w:color w:val="808080"/>
          <w:sz w:val="12"/>
          <w:szCs w:val="19"/>
        </w:rPr>
        <w:t>in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&amp; </w:t>
      </w:r>
      <w:r w:rsidRPr="00733F59">
        <w:rPr>
          <w:rFonts w:ascii="Consolas" w:hAnsi="Consolas" w:cs="Consolas"/>
          <w:color w:val="808080"/>
          <w:sz w:val="12"/>
          <w:szCs w:val="19"/>
        </w:rPr>
        <w:t>m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) {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  <w:t xml:space="preserve">// функция изначального ввода значений 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************************************************************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********************&lt; Добро пожаловать &gt;********************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*************&lt; Вы находитесь в начальном меню  &gt;************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Введите количество городов: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i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gt;&gt; 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Введите количество путей: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i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gt;&gt; </w:t>
      </w:r>
      <w:r w:rsidRPr="00733F59">
        <w:rPr>
          <w:rFonts w:ascii="Consolas" w:hAnsi="Consolas" w:cs="Consolas"/>
          <w:color w:val="808080"/>
          <w:sz w:val="12"/>
          <w:szCs w:val="19"/>
        </w:rPr>
        <w:t>m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Вручную выбрать дороги: 1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Создать дороги случайно: 2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int opt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do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in &gt;&gt; opt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}while (opt != 1 &amp;&amp; opt != 2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return opt == 1 ? 1 : 2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void arrayPreparati</w:t>
      </w:r>
      <w:r>
        <w:rPr>
          <w:rFonts w:ascii="Consolas" w:hAnsi="Consolas" w:cs="Consolas"/>
          <w:color w:val="808080"/>
          <w:sz w:val="12"/>
          <w:szCs w:val="19"/>
        </w:rPr>
        <w:t>on(int** arr, int n) {</w:t>
      </w:r>
      <w:r>
        <w:rPr>
          <w:rFonts w:ascii="Consolas" w:hAnsi="Consolas" w:cs="Consolas"/>
          <w:color w:val="808080"/>
          <w:sz w:val="12"/>
          <w:szCs w:val="19"/>
        </w:rPr>
        <w:tab/>
      </w:r>
      <w:r>
        <w:rPr>
          <w:rFonts w:ascii="Consolas" w:hAnsi="Consolas" w:cs="Consolas"/>
          <w:color w:val="808080"/>
          <w:sz w:val="12"/>
          <w:szCs w:val="19"/>
        </w:rPr>
        <w:tab/>
      </w:r>
      <w:r>
        <w:rPr>
          <w:rFonts w:ascii="Consolas" w:hAnsi="Consolas" w:cs="Consolas"/>
          <w:color w:val="808080"/>
          <w:sz w:val="12"/>
          <w:szCs w:val="19"/>
        </w:rPr>
        <w:tab/>
      </w:r>
      <w:r>
        <w:rPr>
          <w:rFonts w:ascii="Consolas" w:hAnsi="Consolas" w:cs="Consolas"/>
          <w:color w:val="808080"/>
          <w:sz w:val="12"/>
          <w:szCs w:val="19"/>
        </w:rPr>
        <w:tab/>
      </w:r>
      <w:r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 xml:space="preserve">// функция заполнения матрицы значениями -1 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lastRenderedPageBreak/>
        <w:tab/>
        <w:t>for (int i = 0; i &lt; n; i++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arr[i] = new int[n]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for (int j = 0; j &lt; n; j++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arr[i][j] = -1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void createPersonally(int n, int m, int** dat</w:t>
      </w:r>
      <w:r>
        <w:rPr>
          <w:rFonts w:ascii="Consolas" w:hAnsi="Consolas" w:cs="Consolas"/>
          <w:color w:val="808080"/>
          <w:sz w:val="12"/>
          <w:szCs w:val="19"/>
        </w:rPr>
        <w:t>a) {</w:t>
      </w:r>
      <w:r>
        <w:rPr>
          <w:rFonts w:ascii="Consolas" w:hAnsi="Consolas" w:cs="Consolas"/>
          <w:color w:val="808080"/>
          <w:sz w:val="12"/>
          <w:szCs w:val="19"/>
        </w:rPr>
        <w:tab/>
      </w:r>
      <w:r>
        <w:rPr>
          <w:rFonts w:ascii="Consolas" w:hAnsi="Consolas" w:cs="Consolas"/>
          <w:color w:val="808080"/>
          <w:sz w:val="12"/>
          <w:szCs w:val="19"/>
        </w:rPr>
        <w:tab/>
      </w:r>
      <w:r>
        <w:rPr>
          <w:rFonts w:ascii="Consolas" w:hAnsi="Consolas" w:cs="Consolas"/>
          <w:color w:val="808080"/>
          <w:sz w:val="12"/>
          <w:szCs w:val="19"/>
        </w:rPr>
        <w:tab/>
      </w:r>
      <w:r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// функция заполнения персонально матрицы смежности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for (int i = 0; i &lt; m; i++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nt x, y, dist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while (1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Создать дорогу от: 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i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gt;&gt; </w:t>
      </w:r>
      <w:r w:rsidRPr="00733F59">
        <w:rPr>
          <w:rFonts w:ascii="Consolas" w:hAnsi="Consolas" w:cs="Consolas"/>
          <w:color w:val="808080"/>
          <w:sz w:val="12"/>
          <w:szCs w:val="19"/>
        </w:rPr>
        <w:t>x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До: 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i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gt;&gt; </w:t>
      </w:r>
      <w:r w:rsidRPr="00733F59">
        <w:rPr>
          <w:rFonts w:ascii="Consolas" w:hAnsi="Consolas" w:cs="Consolas"/>
          <w:color w:val="808080"/>
          <w:sz w:val="12"/>
          <w:szCs w:val="19"/>
        </w:rPr>
        <w:t>y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Расстояние: 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in &gt;&gt; dist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f (x &lt;= n &amp;&amp; y &lt;= n &amp;&amp; data[x - 1][y - 1] == -1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data[x - 1][y - 1] = dist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data[y - 1][x - 1] = dist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--------------------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Дорога добавлена :) 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 &lt;&lt; "--------------------\n\n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break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f (x &gt; n || y &gt; n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-----------------------------------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Одного из городов не существует :( 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Пожалуйста перепишите... 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E30E85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E30E85">
        <w:rPr>
          <w:rFonts w:ascii="Consolas" w:hAnsi="Consolas" w:cs="Consolas"/>
          <w:color w:val="808080"/>
          <w:sz w:val="12"/>
          <w:szCs w:val="19"/>
        </w:rPr>
        <w:t xml:space="preserve"> &lt;&lt; "-----------------------------------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E30E85">
        <w:rPr>
          <w:rFonts w:ascii="Consolas" w:hAnsi="Consolas" w:cs="Consolas"/>
          <w:color w:val="808080"/>
          <w:sz w:val="12"/>
          <w:szCs w:val="19"/>
        </w:rPr>
        <w:t>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E30E85">
        <w:rPr>
          <w:rFonts w:ascii="Consolas" w:hAnsi="Consolas" w:cs="Consolas"/>
          <w:color w:val="808080"/>
          <w:sz w:val="12"/>
          <w:szCs w:val="19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E30E85">
        <w:rPr>
          <w:rFonts w:ascii="Consolas" w:hAnsi="Consolas" w:cs="Consolas"/>
          <w:color w:val="808080"/>
          <w:sz w:val="12"/>
          <w:szCs w:val="19"/>
        </w:rPr>
        <w:tab/>
      </w:r>
      <w:r w:rsidRPr="00E30E85">
        <w:rPr>
          <w:rFonts w:ascii="Consolas" w:hAnsi="Consolas" w:cs="Consolas"/>
          <w:color w:val="808080"/>
          <w:sz w:val="12"/>
          <w:szCs w:val="19"/>
        </w:rPr>
        <w:tab/>
      </w:r>
      <w:r w:rsidRPr="00E30E85">
        <w:rPr>
          <w:rFonts w:ascii="Consolas" w:hAnsi="Consolas" w:cs="Consolas"/>
          <w:color w:val="808080"/>
          <w:sz w:val="12"/>
          <w:szCs w:val="19"/>
        </w:rPr>
        <w:tab/>
      </w:r>
      <w:r w:rsidRPr="00E30E85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ntinue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f (data[x - 1][y - 1] != -1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Дорога между городами уже есть, заменить ?(</w:t>
      </w:r>
      <w:r w:rsidRPr="00733F59">
        <w:rPr>
          <w:rFonts w:ascii="Consolas" w:hAnsi="Consolas" w:cs="Consolas"/>
          <w:color w:val="808080"/>
          <w:sz w:val="12"/>
          <w:szCs w:val="19"/>
        </w:rPr>
        <w:t>y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/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) 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har otv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in &gt;&gt; otv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f (otv == 'y'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data[x - 1][y - 1] = dist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data[y - 1][x - 1] = dist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--------------------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Дорога изменена :) 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 &lt;&lt; "--------------------\n\n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break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else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ntinue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4F5D1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void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</w:rPr>
        <w:t>createRandom</w:t>
      </w:r>
      <w:r w:rsidRPr="004F5D19">
        <w:rPr>
          <w:rFonts w:ascii="Consolas" w:hAnsi="Consolas" w:cs="Consolas"/>
          <w:color w:val="808080"/>
          <w:sz w:val="12"/>
          <w:szCs w:val="19"/>
        </w:rPr>
        <w:t>(</w:t>
      </w:r>
      <w:r w:rsidRPr="00733F59">
        <w:rPr>
          <w:rFonts w:ascii="Consolas" w:hAnsi="Consolas" w:cs="Consolas"/>
          <w:color w:val="808080"/>
          <w:sz w:val="12"/>
          <w:szCs w:val="19"/>
        </w:rPr>
        <w:t>int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>
        <w:rPr>
          <w:rFonts w:ascii="Consolas" w:hAnsi="Consolas" w:cs="Consolas"/>
          <w:color w:val="808080"/>
          <w:sz w:val="12"/>
          <w:szCs w:val="19"/>
        </w:rPr>
        <w:t>n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, </w:t>
      </w:r>
      <w:r>
        <w:rPr>
          <w:rFonts w:ascii="Consolas" w:hAnsi="Consolas" w:cs="Consolas"/>
          <w:color w:val="808080"/>
          <w:sz w:val="12"/>
          <w:szCs w:val="19"/>
        </w:rPr>
        <w:t>int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>
        <w:rPr>
          <w:rFonts w:ascii="Consolas" w:hAnsi="Consolas" w:cs="Consolas"/>
          <w:color w:val="808080"/>
          <w:sz w:val="12"/>
          <w:szCs w:val="19"/>
        </w:rPr>
        <w:t>m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, </w:t>
      </w:r>
      <w:r>
        <w:rPr>
          <w:rFonts w:ascii="Consolas" w:hAnsi="Consolas" w:cs="Consolas"/>
          <w:color w:val="808080"/>
          <w:sz w:val="12"/>
          <w:szCs w:val="19"/>
        </w:rPr>
        <w:t>int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** </w:t>
      </w:r>
      <w:r>
        <w:rPr>
          <w:rFonts w:ascii="Consolas" w:hAnsi="Consolas" w:cs="Consolas"/>
          <w:color w:val="808080"/>
          <w:sz w:val="12"/>
          <w:szCs w:val="19"/>
        </w:rPr>
        <w:t>data</w:t>
      </w:r>
      <w:r w:rsidRPr="004F5D19">
        <w:rPr>
          <w:rFonts w:ascii="Consolas" w:hAnsi="Consolas" w:cs="Consolas"/>
          <w:color w:val="808080"/>
          <w:sz w:val="12"/>
          <w:szCs w:val="19"/>
        </w:rPr>
        <w:t>) {</w:t>
      </w:r>
      <w:r w:rsidRPr="004F5D19">
        <w:rPr>
          <w:rFonts w:ascii="Consolas" w:hAnsi="Consolas" w:cs="Consolas"/>
          <w:color w:val="808080"/>
          <w:sz w:val="12"/>
          <w:szCs w:val="19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</w:rPr>
        <w:tab/>
        <w:t xml:space="preserve">//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функция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случайного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заполнения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матрицы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смежности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4F5D1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for (int i = 0; i &lt; m; i++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nt x, y, dist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while (1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x = rand() % n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y = rand() % n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dist = (rand() % 10) + 1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f (x &lt; n &amp;&amp; y &lt; n &amp;&amp; y != x &amp;&amp; data[x][y] == -1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break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data[x][y] = dist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data[y][x] = dist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int Dijkstra_Algorithm(int n, i</w:t>
      </w:r>
      <w:r>
        <w:rPr>
          <w:rFonts w:ascii="Consolas" w:hAnsi="Consolas" w:cs="Consolas"/>
          <w:color w:val="808080"/>
          <w:sz w:val="12"/>
          <w:szCs w:val="19"/>
        </w:rPr>
        <w:t>nt a, int b, int** data) {</w:t>
      </w:r>
      <w:r>
        <w:rPr>
          <w:rFonts w:ascii="Consolas" w:hAnsi="Consolas" w:cs="Consolas"/>
          <w:color w:val="808080"/>
          <w:sz w:val="12"/>
          <w:szCs w:val="19"/>
        </w:rPr>
        <w:tab/>
      </w:r>
      <w:r>
        <w:rPr>
          <w:rFonts w:ascii="Consolas" w:hAnsi="Consolas" w:cs="Consolas"/>
          <w:color w:val="808080"/>
          <w:sz w:val="12"/>
          <w:szCs w:val="19"/>
        </w:rPr>
        <w:tab/>
      </w:r>
      <w:r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// функция для нахождения кратчайшого пути из а в б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queue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</w:t>
      </w:r>
      <w:r w:rsidRPr="00733F59">
        <w:rPr>
          <w:rFonts w:ascii="Consolas" w:hAnsi="Consolas" w:cs="Consolas"/>
          <w:color w:val="808080"/>
          <w:sz w:val="12"/>
          <w:szCs w:val="19"/>
        </w:rPr>
        <w:t>int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 xml:space="preserve">&gt; </w:t>
      </w:r>
      <w:r w:rsidRPr="00733F59">
        <w:rPr>
          <w:rFonts w:ascii="Consolas" w:hAnsi="Consolas" w:cs="Consolas"/>
          <w:color w:val="808080"/>
          <w:sz w:val="12"/>
          <w:szCs w:val="19"/>
        </w:rPr>
        <w:t>vertex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>_</w:t>
      </w:r>
      <w:r w:rsidRPr="00733F59">
        <w:rPr>
          <w:rFonts w:ascii="Consolas" w:hAnsi="Consolas" w:cs="Consolas"/>
          <w:color w:val="808080"/>
          <w:sz w:val="12"/>
          <w:szCs w:val="19"/>
        </w:rPr>
        <w:t>queue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>;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  <w:t xml:space="preserve">//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очередь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для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хранения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всех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вершин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какие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мы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должны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обойти 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in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* </w:t>
      </w:r>
      <w:r w:rsidRPr="00733F59">
        <w:rPr>
          <w:rFonts w:ascii="Consolas" w:hAnsi="Consolas" w:cs="Consolas"/>
          <w:color w:val="808080"/>
          <w:sz w:val="12"/>
          <w:szCs w:val="19"/>
        </w:rPr>
        <w:t>dis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= </w:t>
      </w:r>
      <w:r w:rsidRPr="00733F59">
        <w:rPr>
          <w:rFonts w:ascii="Consolas" w:hAnsi="Consolas" w:cs="Consolas"/>
          <w:color w:val="808080"/>
          <w:sz w:val="12"/>
          <w:szCs w:val="19"/>
        </w:rPr>
        <w:t>new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</w:rPr>
        <w:t>in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[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];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  <w:t>// массив дистанций от вершини а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vertex_queue.push(a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for (int i = 0; i &lt; n; i++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lastRenderedPageBreak/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dis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[</w:t>
      </w:r>
      <w:r w:rsidRPr="00733F59">
        <w:rPr>
          <w:rFonts w:ascii="Consolas" w:hAnsi="Consolas" w:cs="Consolas"/>
          <w:color w:val="808080"/>
          <w:sz w:val="12"/>
          <w:szCs w:val="19"/>
        </w:rPr>
        <w:t>i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] = -1;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// заполнение массива дистанций значениями -1</w:t>
      </w:r>
    </w:p>
    <w:p w:rsidR="00781F62" w:rsidRPr="004F5D1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>}</w:t>
      </w:r>
    </w:p>
    <w:p w:rsidR="00781F62" w:rsidRPr="004F5D1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</w:p>
    <w:p w:rsidR="00781F62" w:rsidRPr="00E30E85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dist</w:t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>[</w:t>
      </w:r>
      <w:r w:rsidRPr="00733F59">
        <w:rPr>
          <w:rFonts w:ascii="Consolas" w:hAnsi="Consolas" w:cs="Consolas"/>
          <w:color w:val="808080"/>
          <w:sz w:val="12"/>
          <w:szCs w:val="19"/>
        </w:rPr>
        <w:t>a</w:t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>] = 0;</w:t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ab/>
        <w:t xml:space="preserve">// 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>почначальная</w:t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 xml:space="preserve"> 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>дистанция</w:t>
      </w:r>
    </w:p>
    <w:p w:rsidR="00781F62" w:rsidRPr="00E30E85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</w:p>
    <w:p w:rsidR="00781F62" w:rsidRPr="00E30E85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while</w:t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 xml:space="preserve"> (!</w:t>
      </w:r>
      <w:r w:rsidRPr="00733F59">
        <w:rPr>
          <w:rFonts w:ascii="Consolas" w:hAnsi="Consolas" w:cs="Consolas"/>
          <w:color w:val="808080"/>
          <w:sz w:val="12"/>
          <w:szCs w:val="19"/>
        </w:rPr>
        <w:t>vertex</w:t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>_</w:t>
      </w:r>
      <w:r w:rsidRPr="00733F59">
        <w:rPr>
          <w:rFonts w:ascii="Consolas" w:hAnsi="Consolas" w:cs="Consolas"/>
          <w:color w:val="808080"/>
          <w:sz w:val="12"/>
          <w:szCs w:val="19"/>
        </w:rPr>
        <w:t>queue</w:t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>.</w:t>
      </w:r>
      <w:r w:rsidRPr="00733F59">
        <w:rPr>
          <w:rFonts w:ascii="Consolas" w:hAnsi="Consolas" w:cs="Consolas"/>
          <w:color w:val="808080"/>
          <w:sz w:val="12"/>
          <w:szCs w:val="19"/>
        </w:rPr>
        <w:t>empty</w:t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>()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E30E85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int ver = vertex_queue.front(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vertex_queue.pop(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for (int i = 0; i &lt; n; i++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f (data[ver][i] != -1 &amp;&amp; (dist[i] == -1 || dist[i] &gt; dist[ver] + data[ver][i])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dist[i] = dist[ver] + data[ver][i]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vertex_queue.push(i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return dist[b]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void findAllWays(int n, int ver, int b, int** data, int*&amp;</w:t>
      </w:r>
      <w:r>
        <w:rPr>
          <w:rFonts w:ascii="Consolas" w:hAnsi="Consolas" w:cs="Consolas"/>
          <w:color w:val="808080"/>
          <w:sz w:val="12"/>
          <w:szCs w:val="19"/>
        </w:rPr>
        <w:t xml:space="preserve"> relations, list &lt;int&gt;* way) {</w:t>
      </w:r>
      <w:r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 xml:space="preserve">// функция перебора всех путей от вершины а до б 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way-&gt;push_back(ver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relations[ver] = 1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if (ver == b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for (auto iter = way-&gt;begin(); iter != way-&gt;end(); iter++)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 &lt;&lt; *iter + 1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f (iter != way-&gt;end()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ter++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f (iter != way-&gt;end()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 &lt;&lt; " -&gt; 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ter--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 &lt;&lt; endl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return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lastRenderedPageBreak/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for(int i = 0;i &lt; n;i++)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f(data[ver][i] != -1 &amp;&amp; relations[i] != 1)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findAllWays(n, i, b, data, relations,way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way-&gt;pop_back(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relations[i] = 0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4F5D1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4F5D19">
        <w:rPr>
          <w:rFonts w:ascii="Consolas" w:hAnsi="Consolas" w:cs="Consolas"/>
          <w:color w:val="808080"/>
          <w:sz w:val="12"/>
          <w:szCs w:val="19"/>
        </w:rPr>
        <w:t>}</w:t>
      </w:r>
    </w:p>
    <w:p w:rsidR="00781F62" w:rsidRPr="004F5D1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4F5D1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void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</w:rPr>
        <w:t>paths</w:t>
      </w:r>
      <w:r w:rsidRPr="004F5D19">
        <w:rPr>
          <w:rFonts w:ascii="Consolas" w:hAnsi="Consolas" w:cs="Consolas"/>
          <w:color w:val="808080"/>
          <w:sz w:val="12"/>
          <w:szCs w:val="19"/>
        </w:rPr>
        <w:t>_</w:t>
      </w:r>
      <w:r w:rsidRPr="00733F59">
        <w:rPr>
          <w:rFonts w:ascii="Consolas" w:hAnsi="Consolas" w:cs="Consolas"/>
          <w:color w:val="808080"/>
          <w:sz w:val="12"/>
          <w:szCs w:val="19"/>
        </w:rPr>
        <w:t>a</w:t>
      </w:r>
      <w:r w:rsidRPr="004F5D19">
        <w:rPr>
          <w:rFonts w:ascii="Consolas" w:hAnsi="Consolas" w:cs="Consolas"/>
          <w:color w:val="808080"/>
          <w:sz w:val="12"/>
          <w:szCs w:val="19"/>
        </w:rPr>
        <w:t>_</w:t>
      </w:r>
      <w:r w:rsidRPr="00733F59">
        <w:rPr>
          <w:rFonts w:ascii="Consolas" w:hAnsi="Consolas" w:cs="Consolas"/>
          <w:color w:val="808080"/>
          <w:sz w:val="12"/>
          <w:szCs w:val="19"/>
        </w:rPr>
        <w:t>to</w:t>
      </w:r>
      <w:r w:rsidRPr="004F5D19">
        <w:rPr>
          <w:rFonts w:ascii="Consolas" w:hAnsi="Consolas" w:cs="Consolas"/>
          <w:color w:val="808080"/>
          <w:sz w:val="12"/>
          <w:szCs w:val="19"/>
        </w:rPr>
        <w:t>_</w:t>
      </w:r>
      <w:r w:rsidRPr="00733F59">
        <w:rPr>
          <w:rFonts w:ascii="Consolas" w:hAnsi="Consolas" w:cs="Consolas"/>
          <w:color w:val="808080"/>
          <w:sz w:val="12"/>
          <w:szCs w:val="19"/>
        </w:rPr>
        <w:t>b</w:t>
      </w:r>
      <w:r w:rsidRPr="004F5D19">
        <w:rPr>
          <w:rFonts w:ascii="Consolas" w:hAnsi="Consolas" w:cs="Consolas"/>
          <w:color w:val="808080"/>
          <w:sz w:val="12"/>
          <w:szCs w:val="19"/>
        </w:rPr>
        <w:t>(</w:t>
      </w:r>
      <w:r w:rsidRPr="00733F59">
        <w:rPr>
          <w:rFonts w:ascii="Consolas" w:hAnsi="Consolas" w:cs="Consolas"/>
          <w:color w:val="808080"/>
          <w:sz w:val="12"/>
          <w:szCs w:val="19"/>
        </w:rPr>
        <w:t>int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, </w:t>
      </w:r>
      <w:r w:rsidRPr="00733F59">
        <w:rPr>
          <w:rFonts w:ascii="Consolas" w:hAnsi="Consolas" w:cs="Consolas"/>
          <w:color w:val="808080"/>
          <w:sz w:val="12"/>
          <w:szCs w:val="19"/>
        </w:rPr>
        <w:t>int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</w:rPr>
        <w:t>a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, </w:t>
      </w:r>
      <w:r w:rsidRPr="00733F59">
        <w:rPr>
          <w:rFonts w:ascii="Consolas" w:hAnsi="Consolas" w:cs="Consolas"/>
          <w:color w:val="808080"/>
          <w:sz w:val="12"/>
          <w:szCs w:val="19"/>
        </w:rPr>
        <w:t>int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</w:rPr>
        <w:t>b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, </w:t>
      </w:r>
      <w:r w:rsidRPr="00733F59">
        <w:rPr>
          <w:rFonts w:ascii="Consolas" w:hAnsi="Consolas" w:cs="Consolas"/>
          <w:color w:val="808080"/>
          <w:sz w:val="12"/>
          <w:szCs w:val="19"/>
        </w:rPr>
        <w:t>int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** </w:t>
      </w:r>
      <w:r w:rsidRPr="00733F59">
        <w:rPr>
          <w:rFonts w:ascii="Consolas" w:hAnsi="Consolas" w:cs="Consolas"/>
          <w:color w:val="808080"/>
          <w:sz w:val="12"/>
          <w:szCs w:val="19"/>
        </w:rPr>
        <w:t>data</w:t>
      </w:r>
      <w:r w:rsidRPr="004F5D19">
        <w:rPr>
          <w:rFonts w:ascii="Consolas" w:hAnsi="Consolas" w:cs="Consolas"/>
          <w:color w:val="808080"/>
          <w:sz w:val="12"/>
          <w:szCs w:val="19"/>
        </w:rPr>
        <w:t>){</w:t>
      </w:r>
      <w:r w:rsidRPr="004F5D19">
        <w:rPr>
          <w:rFonts w:ascii="Consolas" w:hAnsi="Consolas" w:cs="Consolas"/>
          <w:color w:val="808080"/>
          <w:sz w:val="12"/>
          <w:szCs w:val="19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</w:rPr>
        <w:tab/>
        <w:t xml:space="preserve">//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функция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нахождения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всех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возможных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путей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из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а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в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б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4F5D1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 xml:space="preserve">int* </w:t>
      </w:r>
      <w:r>
        <w:rPr>
          <w:rFonts w:ascii="Consolas" w:hAnsi="Consolas" w:cs="Consolas"/>
          <w:color w:val="808080"/>
          <w:sz w:val="12"/>
          <w:szCs w:val="19"/>
        </w:rPr>
        <w:t>relations = new int[n];</w:t>
      </w:r>
      <w:r>
        <w:rPr>
          <w:rFonts w:ascii="Consolas" w:hAnsi="Consolas" w:cs="Consolas"/>
          <w:color w:val="808080"/>
          <w:sz w:val="12"/>
          <w:szCs w:val="19"/>
        </w:rPr>
        <w:tab/>
      </w:r>
      <w:r>
        <w:rPr>
          <w:rFonts w:ascii="Consolas" w:hAnsi="Consolas" w:cs="Consolas"/>
          <w:color w:val="808080"/>
          <w:sz w:val="12"/>
          <w:szCs w:val="19"/>
        </w:rPr>
        <w:tab/>
      </w:r>
      <w:r>
        <w:rPr>
          <w:rFonts w:ascii="Consolas" w:hAnsi="Consolas" w:cs="Consolas"/>
          <w:color w:val="808080"/>
          <w:sz w:val="12"/>
          <w:szCs w:val="19"/>
        </w:rPr>
        <w:tab/>
      </w:r>
      <w:r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// связи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list &lt;int&gt; way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findAllWays(n, a, b, data, relations, &amp;way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void DFS(int n, int ver, int** data, int*&amp; relations) {</w:t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// поиск в глубину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relations[ver] = 1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for (int i = 0; i &lt; n; i++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f (data[ver][i] != -1 &amp;&amp; relations[i] != 1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DFS(n, i, data, relations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4F5D1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void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</w:rPr>
        <w:t>Dijkstra</w:t>
      </w:r>
      <w:r w:rsidRPr="004F5D19">
        <w:rPr>
          <w:rFonts w:ascii="Consolas" w:hAnsi="Consolas" w:cs="Consolas"/>
          <w:color w:val="808080"/>
          <w:sz w:val="12"/>
          <w:szCs w:val="19"/>
        </w:rPr>
        <w:t>_</w:t>
      </w:r>
      <w:r w:rsidRPr="00733F59">
        <w:rPr>
          <w:rFonts w:ascii="Consolas" w:hAnsi="Consolas" w:cs="Consolas"/>
          <w:color w:val="808080"/>
          <w:sz w:val="12"/>
          <w:szCs w:val="19"/>
        </w:rPr>
        <w:t>Algorithm</w:t>
      </w:r>
      <w:r w:rsidRPr="004F5D19">
        <w:rPr>
          <w:rFonts w:ascii="Consolas" w:hAnsi="Consolas" w:cs="Consolas"/>
          <w:color w:val="808080"/>
          <w:sz w:val="12"/>
          <w:szCs w:val="19"/>
        </w:rPr>
        <w:t>2(</w:t>
      </w:r>
      <w:r w:rsidRPr="00733F59">
        <w:rPr>
          <w:rFonts w:ascii="Consolas" w:hAnsi="Consolas" w:cs="Consolas"/>
          <w:color w:val="808080"/>
          <w:sz w:val="12"/>
          <w:szCs w:val="19"/>
        </w:rPr>
        <w:t>int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, </w:t>
      </w:r>
      <w:r w:rsidRPr="00733F59">
        <w:rPr>
          <w:rFonts w:ascii="Consolas" w:hAnsi="Consolas" w:cs="Consolas"/>
          <w:color w:val="808080"/>
          <w:sz w:val="12"/>
          <w:szCs w:val="19"/>
        </w:rPr>
        <w:t>int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</w:rPr>
        <w:t>a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, </w:t>
      </w:r>
      <w:r w:rsidRPr="00733F59">
        <w:rPr>
          <w:rFonts w:ascii="Consolas" w:hAnsi="Consolas" w:cs="Consolas"/>
          <w:color w:val="808080"/>
          <w:sz w:val="12"/>
          <w:szCs w:val="19"/>
        </w:rPr>
        <w:t>int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** </w:t>
      </w:r>
      <w:r w:rsidRPr="00733F59">
        <w:rPr>
          <w:rFonts w:ascii="Consolas" w:hAnsi="Consolas" w:cs="Consolas"/>
          <w:color w:val="808080"/>
          <w:sz w:val="12"/>
          <w:szCs w:val="19"/>
        </w:rPr>
        <w:t>data</w:t>
      </w:r>
      <w:r w:rsidRPr="004F5D19">
        <w:rPr>
          <w:rFonts w:ascii="Consolas" w:hAnsi="Consolas" w:cs="Consolas"/>
          <w:color w:val="808080"/>
          <w:sz w:val="12"/>
          <w:szCs w:val="19"/>
        </w:rPr>
        <w:t>) {</w:t>
      </w:r>
      <w:r w:rsidRPr="004F5D19">
        <w:rPr>
          <w:rFonts w:ascii="Consolas" w:hAnsi="Consolas" w:cs="Consolas"/>
          <w:color w:val="808080"/>
          <w:sz w:val="12"/>
          <w:szCs w:val="19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</w:rPr>
        <w:tab/>
        <w:t xml:space="preserve">//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функция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для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нахождения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кратчайшего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пути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из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а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в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любую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вершину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4F5D1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queue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</w:t>
      </w:r>
      <w:r w:rsidRPr="00733F59">
        <w:rPr>
          <w:rFonts w:ascii="Consolas" w:hAnsi="Consolas" w:cs="Consolas"/>
          <w:color w:val="808080"/>
          <w:sz w:val="12"/>
          <w:szCs w:val="19"/>
        </w:rPr>
        <w:t>in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&gt; </w:t>
      </w:r>
      <w:r w:rsidRPr="00733F59">
        <w:rPr>
          <w:rFonts w:ascii="Consolas" w:hAnsi="Consolas" w:cs="Consolas"/>
          <w:color w:val="808080"/>
          <w:sz w:val="12"/>
          <w:szCs w:val="19"/>
        </w:rPr>
        <w:t>vertex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_</w:t>
      </w:r>
      <w:r w:rsidRPr="00733F59">
        <w:rPr>
          <w:rFonts w:ascii="Consolas" w:hAnsi="Consolas" w:cs="Consolas"/>
          <w:color w:val="808080"/>
          <w:sz w:val="12"/>
          <w:szCs w:val="19"/>
        </w:rPr>
        <w:t>queue</w:t>
      </w:r>
      <w:r>
        <w:rPr>
          <w:rFonts w:ascii="Consolas" w:hAnsi="Consolas" w:cs="Consolas"/>
          <w:color w:val="808080"/>
          <w:sz w:val="12"/>
          <w:szCs w:val="19"/>
          <w:lang w:val="ru-RU"/>
        </w:rPr>
        <w:t>;</w:t>
      </w:r>
      <w:r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// очередь для хранения всех вершин какие мы должны обойти 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in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* </w:t>
      </w:r>
      <w:r w:rsidRPr="00733F59">
        <w:rPr>
          <w:rFonts w:ascii="Consolas" w:hAnsi="Consolas" w:cs="Consolas"/>
          <w:color w:val="808080"/>
          <w:sz w:val="12"/>
          <w:szCs w:val="19"/>
        </w:rPr>
        <w:t>dis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= </w:t>
      </w:r>
      <w:r w:rsidRPr="00733F59">
        <w:rPr>
          <w:rFonts w:ascii="Consolas" w:hAnsi="Consolas" w:cs="Consolas"/>
          <w:color w:val="808080"/>
          <w:sz w:val="12"/>
          <w:szCs w:val="19"/>
        </w:rPr>
        <w:t>new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</w:rPr>
        <w:t>in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[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>
        <w:rPr>
          <w:rFonts w:ascii="Consolas" w:hAnsi="Consolas" w:cs="Consolas"/>
          <w:color w:val="808080"/>
          <w:sz w:val="12"/>
          <w:szCs w:val="19"/>
          <w:lang w:val="ru-RU"/>
        </w:rPr>
        <w:t>];</w:t>
      </w:r>
      <w:r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// массив дистанций от вершини а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vertex_queue.push(a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for (int i = 0; i &lt; n; i++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dis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[</w:t>
      </w:r>
      <w:r w:rsidRPr="00733F59">
        <w:rPr>
          <w:rFonts w:ascii="Consolas" w:hAnsi="Consolas" w:cs="Consolas"/>
          <w:color w:val="808080"/>
          <w:sz w:val="12"/>
          <w:szCs w:val="19"/>
        </w:rPr>
        <w:t>i</w:t>
      </w:r>
      <w:r>
        <w:rPr>
          <w:rFonts w:ascii="Consolas" w:hAnsi="Consolas" w:cs="Consolas"/>
          <w:color w:val="808080"/>
          <w:sz w:val="12"/>
          <w:szCs w:val="19"/>
          <w:lang w:val="ru-RU"/>
        </w:rPr>
        <w:t>] = -1;</w:t>
      </w:r>
      <w:r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// заполнение массива значениями -1</w:t>
      </w:r>
    </w:p>
    <w:p w:rsidR="00781F62" w:rsidRPr="004F5D1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>}</w:t>
      </w:r>
    </w:p>
    <w:p w:rsidR="00781F62" w:rsidRPr="004F5D1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</w:p>
    <w:p w:rsidR="00781F62" w:rsidRPr="004F5D1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>
        <w:rPr>
          <w:rFonts w:ascii="Consolas" w:hAnsi="Consolas" w:cs="Consolas"/>
          <w:color w:val="808080"/>
          <w:sz w:val="12"/>
          <w:szCs w:val="19"/>
        </w:rPr>
        <w:t>dist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>[</w:t>
      </w:r>
      <w:r>
        <w:rPr>
          <w:rFonts w:ascii="Consolas" w:hAnsi="Consolas" w:cs="Consolas"/>
          <w:color w:val="808080"/>
          <w:sz w:val="12"/>
          <w:szCs w:val="19"/>
        </w:rPr>
        <w:t>a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>] = 0;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  <w:t>// почначальная дистанция</w:t>
      </w:r>
    </w:p>
    <w:p w:rsidR="00781F62" w:rsidRPr="004F5D1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</w:p>
    <w:p w:rsidR="00781F62" w:rsidRPr="004F5D1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while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 xml:space="preserve"> (!</w:t>
      </w:r>
      <w:r w:rsidRPr="00733F59">
        <w:rPr>
          <w:rFonts w:ascii="Consolas" w:hAnsi="Consolas" w:cs="Consolas"/>
          <w:color w:val="808080"/>
          <w:sz w:val="12"/>
          <w:szCs w:val="19"/>
        </w:rPr>
        <w:t>vertex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>_</w:t>
      </w:r>
      <w:r w:rsidRPr="00733F59">
        <w:rPr>
          <w:rFonts w:ascii="Consolas" w:hAnsi="Consolas" w:cs="Consolas"/>
          <w:color w:val="808080"/>
          <w:sz w:val="12"/>
          <w:szCs w:val="19"/>
        </w:rPr>
        <w:t>queue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>.</w:t>
      </w:r>
      <w:r w:rsidRPr="00733F59">
        <w:rPr>
          <w:rFonts w:ascii="Consolas" w:hAnsi="Consolas" w:cs="Consolas"/>
          <w:color w:val="808080"/>
          <w:sz w:val="12"/>
          <w:szCs w:val="19"/>
        </w:rPr>
        <w:t>empty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>()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int ver = vertex_queue.front(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lastRenderedPageBreak/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vertex_queue.pop(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for (int i = 0; i &lt; n; i++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f (data[ver][i] != -1 &amp;&amp; (dist[i] == -1 || dist[i] &gt; dist[ver] + data[ver][i])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dist[i] = dist[ver] + data[ver][i]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vertex_queue.push(i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cout &lt;&lt; endl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for (int i = 0; i &lt; n; i++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 &lt;&lt; "от вершины " &lt;&lt; a + 1 &lt;&lt; " до вершины " &lt;&lt; i + 1 &lt;&lt; " = " &lt;&lt; dist[i] &lt;&lt; endl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cout &lt;&lt; endl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void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</w:rPr>
        <w:t>unrelated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_</w:t>
      </w:r>
      <w:r w:rsidRPr="00733F59">
        <w:rPr>
          <w:rFonts w:ascii="Consolas" w:hAnsi="Consolas" w:cs="Consolas"/>
          <w:color w:val="808080"/>
          <w:sz w:val="12"/>
          <w:szCs w:val="19"/>
        </w:rPr>
        <w:t>cities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(</w:t>
      </w:r>
      <w:r w:rsidRPr="00733F59">
        <w:rPr>
          <w:rFonts w:ascii="Consolas" w:hAnsi="Consolas" w:cs="Consolas"/>
          <w:color w:val="808080"/>
          <w:sz w:val="12"/>
          <w:szCs w:val="19"/>
        </w:rPr>
        <w:t>in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, </w:t>
      </w:r>
      <w:r w:rsidRPr="00733F59">
        <w:rPr>
          <w:rFonts w:ascii="Consolas" w:hAnsi="Consolas" w:cs="Consolas"/>
          <w:color w:val="808080"/>
          <w:sz w:val="12"/>
          <w:szCs w:val="19"/>
        </w:rPr>
        <w:t>in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** </w:t>
      </w:r>
      <w:r w:rsidRPr="00733F59">
        <w:rPr>
          <w:rFonts w:ascii="Consolas" w:hAnsi="Consolas" w:cs="Consolas"/>
          <w:color w:val="808080"/>
          <w:sz w:val="12"/>
          <w:szCs w:val="19"/>
        </w:rPr>
        <w:t>data</w:t>
      </w:r>
      <w:r>
        <w:rPr>
          <w:rFonts w:ascii="Consolas" w:hAnsi="Consolas" w:cs="Consolas"/>
          <w:color w:val="808080"/>
          <w:sz w:val="12"/>
          <w:szCs w:val="19"/>
          <w:lang w:val="ru-RU"/>
        </w:rPr>
        <w:t>) {</w:t>
      </w:r>
      <w:r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// функция для нахождения всех вершин не связанных между собой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 xml:space="preserve">int** </w:t>
      </w:r>
      <w:r>
        <w:rPr>
          <w:rFonts w:ascii="Consolas" w:hAnsi="Consolas" w:cs="Consolas"/>
          <w:color w:val="808080"/>
          <w:sz w:val="12"/>
          <w:szCs w:val="19"/>
        </w:rPr>
        <w:t>relations = new int* [n];</w:t>
      </w:r>
      <w:r>
        <w:rPr>
          <w:rFonts w:ascii="Consolas" w:hAnsi="Consolas" w:cs="Consolas"/>
          <w:color w:val="808080"/>
          <w:sz w:val="12"/>
          <w:szCs w:val="19"/>
        </w:rPr>
        <w:tab/>
      </w:r>
      <w:r>
        <w:rPr>
          <w:rFonts w:ascii="Consolas" w:hAnsi="Consolas" w:cs="Consolas"/>
          <w:color w:val="808080"/>
          <w:sz w:val="12"/>
          <w:szCs w:val="19"/>
        </w:rPr>
        <w:tab/>
      </w:r>
      <w:r>
        <w:rPr>
          <w:rFonts w:ascii="Consolas" w:hAnsi="Consolas" w:cs="Consolas"/>
          <w:color w:val="808080"/>
          <w:sz w:val="12"/>
          <w:szCs w:val="19"/>
        </w:rPr>
        <w:tab/>
      </w:r>
      <w:r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// связи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arrayPreparation(relations, n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for (int i = 0; i &lt; n; i++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DFS(n, i, data, relations[i]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cout &lt;&lt; endl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for (int i = 0; i &lt; n; i++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вершина " &lt;&lt; </w:t>
      </w:r>
      <w:r w:rsidRPr="00733F59">
        <w:rPr>
          <w:rFonts w:ascii="Consolas" w:hAnsi="Consolas" w:cs="Consolas"/>
          <w:color w:val="808080"/>
          <w:sz w:val="12"/>
          <w:szCs w:val="19"/>
        </w:rPr>
        <w:t>i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+ 1 &lt;&lt; " не имеет дорог к: 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for (int j = 0; j &lt; n; j++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f (relations[i][j] == -1 &amp;&amp; i != j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 &lt;&lt; j + 1 &lt;&lt; " 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 &lt;&lt; endl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cout &lt;&lt; endl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void print(int n, int** data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lastRenderedPageBreak/>
        <w:tab/>
        <w:t>for (int i = 0; i &lt; n; i++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for (int j = 0; j &lt; n; j++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 &lt;&lt; data[i][j] &lt;&lt; " 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 &lt;&lt; endl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void change_number_vertices(int&amp; n, int**&amp; data){</w:t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// Изменить количество вершин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Введите сколько вершин должно быть в графе: 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int newN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cin &gt;&gt; newN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int** newData = new int*[newN]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arrayPreparation(newData, newN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int tmp = min(n, newN);</w:t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for (int i = 0; i &lt; tmp; i++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for (int j = 0; j &lt; tmp; j++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newData[i][j] = data[i][j]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swap(data,newData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freeing_up_memory(n , newData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n = newN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cout &lt;&lt; endl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void change_number_ribs(int n,int &amp;m, int** data) {</w:t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// Изменить количество ребер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1. Добавить ребро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2. Удалить ребро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int opt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do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in &gt;&gt; opt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} while (opt != 1 &amp;&amp; opt != 2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if (opt == 1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nt x, y, dist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while (1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Создать дорогу от: 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i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gt;&gt; </w:t>
      </w:r>
      <w:r w:rsidRPr="00733F59">
        <w:rPr>
          <w:rFonts w:ascii="Consolas" w:hAnsi="Consolas" w:cs="Consolas"/>
          <w:color w:val="808080"/>
          <w:sz w:val="12"/>
          <w:szCs w:val="19"/>
        </w:rPr>
        <w:t>x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До: 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i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gt;&gt; </w:t>
      </w:r>
      <w:r w:rsidRPr="00733F59">
        <w:rPr>
          <w:rFonts w:ascii="Consolas" w:hAnsi="Consolas" w:cs="Consolas"/>
          <w:color w:val="808080"/>
          <w:sz w:val="12"/>
          <w:szCs w:val="19"/>
        </w:rPr>
        <w:t>y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Расстояние: 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lastRenderedPageBreak/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in &gt;&gt; dist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f (x &lt;= n &amp;&amp; y &lt;= n &amp;&amp; data[x - 1][y - 1] == -1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data[x - 1][y - 1] = dist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data[y - 1][x - 1] = dist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--------------------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Дорога добавлена :) 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 &lt;&lt; "--------------------\n\n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break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f (x &gt; n || y &gt; n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-----------------------------------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Одного из городов не существует :( 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Пожалуйста перепишите... 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CB0F96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CB0F96">
        <w:rPr>
          <w:rFonts w:ascii="Consolas" w:hAnsi="Consolas" w:cs="Consolas"/>
          <w:color w:val="808080"/>
          <w:sz w:val="12"/>
          <w:szCs w:val="19"/>
        </w:rPr>
        <w:t xml:space="preserve"> &lt;&lt; "-----------------------------------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CB0F96">
        <w:rPr>
          <w:rFonts w:ascii="Consolas" w:hAnsi="Consolas" w:cs="Consolas"/>
          <w:color w:val="808080"/>
          <w:sz w:val="12"/>
          <w:szCs w:val="19"/>
        </w:rPr>
        <w:t>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CB0F96">
        <w:rPr>
          <w:rFonts w:ascii="Consolas" w:hAnsi="Consolas" w:cs="Consolas"/>
          <w:color w:val="808080"/>
          <w:sz w:val="12"/>
          <w:szCs w:val="19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CB0F96">
        <w:rPr>
          <w:rFonts w:ascii="Consolas" w:hAnsi="Consolas" w:cs="Consolas"/>
          <w:color w:val="808080"/>
          <w:sz w:val="12"/>
          <w:szCs w:val="19"/>
        </w:rPr>
        <w:tab/>
      </w:r>
      <w:r w:rsidRPr="00CB0F96">
        <w:rPr>
          <w:rFonts w:ascii="Consolas" w:hAnsi="Consolas" w:cs="Consolas"/>
          <w:color w:val="808080"/>
          <w:sz w:val="12"/>
          <w:szCs w:val="19"/>
        </w:rPr>
        <w:tab/>
      </w:r>
      <w:r w:rsidRPr="00CB0F96">
        <w:rPr>
          <w:rFonts w:ascii="Consolas" w:hAnsi="Consolas" w:cs="Consolas"/>
          <w:color w:val="808080"/>
          <w:sz w:val="12"/>
          <w:szCs w:val="19"/>
        </w:rPr>
        <w:tab/>
      </w:r>
      <w:r w:rsidRPr="00CB0F96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ntinue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f (data[x - 1][y - 1] != -1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Дорога между городами уже есть, заменить ?(</w:t>
      </w:r>
      <w:r w:rsidRPr="00733F59">
        <w:rPr>
          <w:rFonts w:ascii="Consolas" w:hAnsi="Consolas" w:cs="Consolas"/>
          <w:color w:val="808080"/>
          <w:sz w:val="12"/>
          <w:szCs w:val="19"/>
        </w:rPr>
        <w:t>y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/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) 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har otv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in &gt;&gt; otv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f (otv == 'y'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data[x - 1][y - 1] = dist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data[y - 1][x - 1] = dist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--------------------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Дорога изменена :) 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 &lt;&lt; "--------------------\n\n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break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else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break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else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nt x, y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Удалить дорогу от: 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lastRenderedPageBreak/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i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gt;&gt; </w:t>
      </w:r>
      <w:r w:rsidRPr="00733F59">
        <w:rPr>
          <w:rFonts w:ascii="Consolas" w:hAnsi="Consolas" w:cs="Consolas"/>
          <w:color w:val="808080"/>
          <w:sz w:val="12"/>
          <w:szCs w:val="19"/>
        </w:rPr>
        <w:t>x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 &lt;&lt; "До: 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in &gt;&gt; y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f (data[x - 1][y - 1] == -1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--------------------------------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Нельзя удалить дорогу, какой нет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 &lt;&lt; "----------------------------------\n\n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else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data[x - 1][y - 1] = -1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data[y - 1][x - 1] = -1;</w:t>
      </w:r>
    </w:p>
    <w:p w:rsidR="00781F62" w:rsidRPr="004F5D1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</w:t>
      </w:r>
      <w:r w:rsidRPr="004F5D19">
        <w:rPr>
          <w:rFonts w:ascii="Consolas" w:hAnsi="Consolas" w:cs="Consolas"/>
          <w:color w:val="808080"/>
          <w:sz w:val="12"/>
          <w:szCs w:val="19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4F5D19">
        <w:rPr>
          <w:rFonts w:ascii="Consolas" w:hAnsi="Consolas" w:cs="Consolas"/>
          <w:color w:val="808080"/>
          <w:sz w:val="12"/>
          <w:szCs w:val="19"/>
        </w:rPr>
        <w:t>--------------------------------------------------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4F5D19">
        <w:rPr>
          <w:rFonts w:ascii="Consolas" w:hAnsi="Consolas" w:cs="Consolas"/>
          <w:color w:val="808080"/>
          <w:sz w:val="12"/>
          <w:szCs w:val="19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4F5D19">
        <w:rPr>
          <w:rFonts w:ascii="Consolas" w:hAnsi="Consolas" w:cs="Consolas"/>
          <w:color w:val="808080"/>
          <w:sz w:val="12"/>
          <w:szCs w:val="19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Дорога от " &lt;&lt; </w:t>
      </w:r>
      <w:r w:rsidRPr="00733F59">
        <w:rPr>
          <w:rFonts w:ascii="Consolas" w:hAnsi="Consolas" w:cs="Consolas"/>
          <w:color w:val="808080"/>
          <w:sz w:val="12"/>
          <w:szCs w:val="19"/>
        </w:rPr>
        <w:t>x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 до " &lt;&lt; </w:t>
      </w:r>
      <w:r w:rsidRPr="00733F59">
        <w:rPr>
          <w:rFonts w:ascii="Consolas" w:hAnsi="Consolas" w:cs="Consolas"/>
          <w:color w:val="808080"/>
          <w:sz w:val="12"/>
          <w:szCs w:val="19"/>
        </w:rPr>
        <w:t>y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 была удалена 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 &lt;&lt; "--------------------------------------------------\n\n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int menu(int n, int m, int** data) {</w:t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>
        <w:rPr>
          <w:rFonts w:ascii="Consolas" w:hAnsi="Consolas" w:cs="Consolas"/>
          <w:color w:val="808080"/>
          <w:sz w:val="12"/>
          <w:szCs w:val="19"/>
        </w:rPr>
        <w:tab/>
      </w:r>
      <w:r>
        <w:rPr>
          <w:rFonts w:ascii="Consolas" w:hAnsi="Consolas" w:cs="Consolas"/>
          <w:color w:val="808080"/>
          <w:sz w:val="12"/>
          <w:szCs w:val="19"/>
        </w:rPr>
        <w:tab/>
      </w:r>
      <w:r>
        <w:rPr>
          <w:rFonts w:ascii="Consolas" w:hAnsi="Consolas" w:cs="Consolas"/>
          <w:color w:val="808080"/>
          <w:sz w:val="12"/>
          <w:szCs w:val="19"/>
        </w:rPr>
        <w:tab/>
      </w:r>
      <w:r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// функция меню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system("cls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cout &lt;&lt; "------------МЕНЮ------------\n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Дано: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Количество городов: " &lt;&lt; 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Количество дорог: " &lt;&lt; </w:t>
      </w:r>
      <w:r w:rsidRPr="00733F59">
        <w:rPr>
          <w:rFonts w:ascii="Consolas" w:hAnsi="Consolas" w:cs="Consolas"/>
          <w:color w:val="808080"/>
          <w:sz w:val="12"/>
          <w:szCs w:val="19"/>
        </w:rPr>
        <w:t>m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Определить: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1. Кратчайший путь из а в б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2. Все возможные пути из а в б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3. Минимальные расстояния от а до любого из городов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4. Все города, не связанные между собой дорогами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Дополнительные функции: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5. Показать матрицу смежности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6. Изменить количество ребер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7. Изменить количество вершин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8. Выход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Выберите пункт из меню: 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int item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cin &gt;&gt; item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switch (item) {</w:t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// выбираем пункт из меню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ase 1: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lastRenderedPageBreak/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system("cls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 &lt;&lt; "Дано:\n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Количество городов: " &lt;&lt; 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Количество дорог: " &lt;&lt; </w:t>
      </w:r>
      <w:r w:rsidRPr="00733F59">
        <w:rPr>
          <w:rFonts w:ascii="Consolas" w:hAnsi="Consolas" w:cs="Consolas"/>
          <w:color w:val="808080"/>
          <w:sz w:val="12"/>
          <w:szCs w:val="19"/>
        </w:rPr>
        <w:t>m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Кратчайший путь из а в б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int a, b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while (1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 &lt;&lt; "город а: 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in &gt;&gt; a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 &lt;&lt; "город б: 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in &gt;&gt; b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f (a &lt;= n &amp;&amp; b &lt;= n) {</w:t>
      </w:r>
    </w:p>
    <w:p w:rsidR="00781F62" w:rsidRPr="004F5D1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break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>;</w:t>
      </w:r>
    </w:p>
    <w:p w:rsidR="00781F62" w:rsidRPr="004F5D1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Что-то пошло не так. Пожалуйста, попробуйте еще раз.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Кратчайший путь из города " &lt;&lt; </w:t>
      </w:r>
      <w:r w:rsidRPr="00733F59">
        <w:rPr>
          <w:rFonts w:ascii="Consolas" w:hAnsi="Consolas" w:cs="Consolas"/>
          <w:color w:val="808080"/>
          <w:sz w:val="12"/>
          <w:szCs w:val="19"/>
        </w:rPr>
        <w:t>a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 в город " &lt;&lt; </w:t>
      </w:r>
      <w:r w:rsidRPr="00733F59">
        <w:rPr>
          <w:rFonts w:ascii="Consolas" w:hAnsi="Consolas" w:cs="Consolas"/>
          <w:color w:val="808080"/>
          <w:sz w:val="12"/>
          <w:szCs w:val="19"/>
        </w:rPr>
        <w:t>b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 = " &lt;&lt; </w:t>
      </w:r>
      <w:r w:rsidRPr="00733F59">
        <w:rPr>
          <w:rFonts w:ascii="Consolas" w:hAnsi="Consolas" w:cs="Consolas"/>
          <w:color w:val="808080"/>
          <w:sz w:val="12"/>
          <w:szCs w:val="19"/>
        </w:rPr>
        <w:t>Dijkstra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_</w:t>
      </w:r>
      <w:r w:rsidRPr="00733F59">
        <w:rPr>
          <w:rFonts w:ascii="Consolas" w:hAnsi="Consolas" w:cs="Consolas"/>
          <w:color w:val="808080"/>
          <w:sz w:val="12"/>
          <w:szCs w:val="19"/>
        </w:rPr>
        <w:t>Algorithm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(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, </w:t>
      </w:r>
      <w:r w:rsidRPr="00733F59">
        <w:rPr>
          <w:rFonts w:ascii="Consolas" w:hAnsi="Consolas" w:cs="Consolas"/>
          <w:color w:val="808080"/>
          <w:sz w:val="12"/>
          <w:szCs w:val="19"/>
        </w:rPr>
        <w:t>a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- 1, </w:t>
      </w:r>
      <w:r w:rsidRPr="00733F59">
        <w:rPr>
          <w:rFonts w:ascii="Consolas" w:hAnsi="Consolas" w:cs="Consolas"/>
          <w:color w:val="808080"/>
          <w:sz w:val="12"/>
          <w:szCs w:val="19"/>
        </w:rPr>
        <w:t>b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- 1, </w:t>
      </w:r>
      <w:r w:rsidRPr="00733F59">
        <w:rPr>
          <w:rFonts w:ascii="Consolas" w:hAnsi="Consolas" w:cs="Consolas"/>
          <w:color w:val="808080"/>
          <w:sz w:val="12"/>
          <w:szCs w:val="19"/>
        </w:rPr>
        <w:t>data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)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system("pause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system("cls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menu(n, m, data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break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ase 2: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system("cls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 &lt;&lt; "Дано:\n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Количество городов: " &lt;&lt; 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Количество дорог: " &lt;&lt; </w:t>
      </w:r>
      <w:r w:rsidRPr="00733F59">
        <w:rPr>
          <w:rFonts w:ascii="Consolas" w:hAnsi="Consolas" w:cs="Consolas"/>
          <w:color w:val="808080"/>
          <w:sz w:val="12"/>
          <w:szCs w:val="19"/>
        </w:rPr>
        <w:t>m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 &lt;&lt; "\n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nt a, b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while (1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 &lt;&lt; "город а: 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in &gt;&gt; a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 &lt;&lt; "город б: 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in &gt;&gt; b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f (a &lt;= n &amp;&amp; b &lt;= n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break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Что-то пошло не так. Пожалуйста, попробуйте еще раз.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lastRenderedPageBreak/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Все возможные пути из а в б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paths_a_to_b(n, a - 1, b - 1, data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system("pause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system("cls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menu(n, m, data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break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ase 3: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system("cls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 &lt;&lt; "Дано:\n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Количество городов: " &lt;&lt; 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Количество дорог: " &lt;&lt; </w:t>
      </w:r>
      <w:r w:rsidRPr="00733F59">
        <w:rPr>
          <w:rFonts w:ascii="Consolas" w:hAnsi="Consolas" w:cs="Consolas"/>
          <w:color w:val="808080"/>
          <w:sz w:val="12"/>
          <w:szCs w:val="19"/>
        </w:rPr>
        <w:t>m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Кратчайший путь из а до всех остальных вершин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int a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while (1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 &lt;&lt; "город а: 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in &gt;&gt; a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if (a &lt;= n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break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Что-то пошло не так. Пожалуйста, попробуйте еще раз.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Dijkstra_Algorithm2(n, a - 1, data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system("pause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system("cls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menu(n, m, data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break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ase 4: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system("cls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 &lt;&lt; "Дано:\n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Количество городов: " &lt;&lt; 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Количество дорог: " &lt;&lt; </w:t>
      </w:r>
      <w:r w:rsidRPr="00733F59">
        <w:rPr>
          <w:rFonts w:ascii="Consolas" w:hAnsi="Consolas" w:cs="Consolas"/>
          <w:color w:val="808080"/>
          <w:sz w:val="12"/>
          <w:szCs w:val="19"/>
        </w:rPr>
        <w:t>m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Все города, не связанные между собой дорогами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unrelated_cities(n, data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system("pause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system("cls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menu(n, m, data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break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lastRenderedPageBreak/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ase 5: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system("cls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 &lt;&lt; "Дано:\n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Количество городов: " &lt;&lt; 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Количество дорог: " &lt;&lt; </w:t>
      </w:r>
      <w:r w:rsidRPr="00733F59">
        <w:rPr>
          <w:rFonts w:ascii="Consolas" w:hAnsi="Consolas" w:cs="Consolas"/>
          <w:color w:val="808080"/>
          <w:sz w:val="12"/>
          <w:szCs w:val="19"/>
        </w:rPr>
        <w:t>m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4F5D1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МАТРИЦА СМЕЖНОСТИ: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4F5D1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</w:p>
    <w:p w:rsidR="00781F62" w:rsidRPr="004F5D1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print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>(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 xml:space="preserve">, </w:t>
      </w:r>
      <w:r w:rsidRPr="00733F59">
        <w:rPr>
          <w:rFonts w:ascii="Consolas" w:hAnsi="Consolas" w:cs="Consolas"/>
          <w:color w:val="808080"/>
          <w:sz w:val="12"/>
          <w:szCs w:val="19"/>
        </w:rPr>
        <w:t>data</w:t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>);</w:t>
      </w:r>
    </w:p>
    <w:p w:rsidR="00781F62" w:rsidRPr="004F5D1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4F5D1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-1 - нет дороги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иначе просто расстояние от города </w:t>
      </w:r>
      <w:r w:rsidRPr="00733F59">
        <w:rPr>
          <w:rFonts w:ascii="Consolas" w:hAnsi="Consolas" w:cs="Consolas"/>
          <w:color w:val="808080"/>
          <w:sz w:val="12"/>
          <w:szCs w:val="19"/>
        </w:rPr>
        <w:t>i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до </w:t>
      </w:r>
      <w:r w:rsidRPr="00733F59">
        <w:rPr>
          <w:rFonts w:ascii="Consolas" w:hAnsi="Consolas" w:cs="Consolas"/>
          <w:color w:val="808080"/>
          <w:sz w:val="12"/>
          <w:szCs w:val="19"/>
        </w:rPr>
        <w:t>j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system("pause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system("cls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menu(n, m, data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break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ase 6: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system("cls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hange_number_ribs(n, m, data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system("pause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system("cls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menu(n, m, data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break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ase 7: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system("cls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hange_number_vertices(n, data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system("pause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system("cls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menu(n, m, data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break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ase 8: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system("cls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 &lt;&lt; "****************** &lt; До свидания &gt; ******************\n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"***** &lt; </w:t>
      </w:r>
      <w:r w:rsidRPr="00733F59">
        <w:rPr>
          <w:rFonts w:ascii="Consolas" w:hAnsi="Consolas" w:cs="Consolas"/>
          <w:color w:val="808080"/>
          <w:sz w:val="12"/>
          <w:szCs w:val="19"/>
        </w:rPr>
        <w:t>C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пасибо что использовали эту программу &gt; *****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freeing_up_memory(n, data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return 0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break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E30E85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default</w:t>
      </w:r>
      <w:r w:rsidRPr="00E30E85">
        <w:rPr>
          <w:rFonts w:ascii="Consolas" w:hAnsi="Consolas" w:cs="Consolas"/>
          <w:color w:val="808080"/>
          <w:sz w:val="12"/>
          <w:szCs w:val="19"/>
        </w:rPr>
        <w:t>: {</w:t>
      </w:r>
    </w:p>
    <w:p w:rsidR="00781F62" w:rsidRPr="00E30E85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E30E85">
        <w:rPr>
          <w:rFonts w:ascii="Consolas" w:hAnsi="Consolas" w:cs="Consolas"/>
          <w:color w:val="808080"/>
          <w:sz w:val="12"/>
          <w:szCs w:val="19"/>
        </w:rPr>
        <w:lastRenderedPageBreak/>
        <w:tab/>
      </w:r>
      <w:r w:rsidRPr="00E30E85">
        <w:rPr>
          <w:rFonts w:ascii="Consolas" w:hAnsi="Consolas" w:cs="Consolas"/>
          <w:color w:val="808080"/>
          <w:sz w:val="12"/>
          <w:szCs w:val="19"/>
        </w:rPr>
        <w:tab/>
      </w:r>
      <w:r w:rsidRPr="00E30E85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system</w:t>
      </w:r>
      <w:r w:rsidRPr="00E30E85">
        <w:rPr>
          <w:rFonts w:ascii="Consolas" w:hAnsi="Consolas" w:cs="Consolas"/>
          <w:color w:val="808080"/>
          <w:sz w:val="12"/>
          <w:szCs w:val="19"/>
        </w:rPr>
        <w:t>("</w:t>
      </w:r>
      <w:r w:rsidRPr="00733F59">
        <w:rPr>
          <w:rFonts w:ascii="Consolas" w:hAnsi="Consolas" w:cs="Consolas"/>
          <w:color w:val="808080"/>
          <w:sz w:val="12"/>
          <w:szCs w:val="19"/>
        </w:rPr>
        <w:t>cls</w:t>
      </w:r>
      <w:r w:rsidRPr="00E30E85">
        <w:rPr>
          <w:rFonts w:ascii="Consolas" w:hAnsi="Consolas" w:cs="Consolas"/>
          <w:color w:val="808080"/>
          <w:sz w:val="12"/>
          <w:szCs w:val="19"/>
        </w:rPr>
        <w:t>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E30E85">
        <w:rPr>
          <w:rFonts w:ascii="Consolas" w:hAnsi="Consolas" w:cs="Consolas"/>
          <w:color w:val="808080"/>
          <w:sz w:val="12"/>
          <w:szCs w:val="19"/>
        </w:rPr>
        <w:tab/>
      </w:r>
      <w:r w:rsidRPr="00E30E85">
        <w:rPr>
          <w:rFonts w:ascii="Consolas" w:hAnsi="Consolas" w:cs="Consolas"/>
          <w:color w:val="808080"/>
          <w:sz w:val="12"/>
          <w:szCs w:val="19"/>
        </w:rPr>
        <w:tab/>
      </w:r>
      <w:r w:rsidRPr="00E30E85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cou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&lt;&lt; "Что-то пошло не так. Пожалуйста, попробуйте еще раз.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\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"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system("pause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system("cls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menu(n, m, data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break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}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>int main() {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setlocale(LC_ALL, "Russian"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srand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(</w:t>
      </w:r>
      <w:r w:rsidRPr="00733F59">
        <w:rPr>
          <w:rFonts w:ascii="Consolas" w:hAnsi="Consolas" w:cs="Consolas"/>
          <w:color w:val="808080"/>
          <w:sz w:val="12"/>
          <w:szCs w:val="19"/>
        </w:rPr>
        <w:t>time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(</w:t>
      </w:r>
      <w:r w:rsidRPr="00733F59">
        <w:rPr>
          <w:rFonts w:ascii="Consolas" w:hAnsi="Consolas" w:cs="Consolas"/>
          <w:color w:val="808080"/>
          <w:sz w:val="12"/>
          <w:szCs w:val="19"/>
        </w:rPr>
        <w:t>NULL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)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int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 </w:t>
      </w:r>
      <w:r w:rsidRPr="00733F59">
        <w:rPr>
          <w:rFonts w:ascii="Consolas" w:hAnsi="Consolas" w:cs="Consolas"/>
          <w:color w:val="808080"/>
          <w:sz w:val="12"/>
          <w:szCs w:val="19"/>
        </w:rPr>
        <w:t>n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 xml:space="preserve">, </w:t>
      </w:r>
      <w:r w:rsidRPr="00733F59">
        <w:rPr>
          <w:rFonts w:ascii="Consolas" w:hAnsi="Consolas" w:cs="Consolas"/>
          <w:color w:val="808080"/>
          <w:sz w:val="12"/>
          <w:szCs w:val="19"/>
        </w:rPr>
        <w:t>m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>;</w:t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  <w:t>// количество городов, количество путей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  <w:lang w:val="ru-RU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  <w:lang w:val="ru-RU"/>
        </w:rPr>
        <w:tab/>
      </w:r>
      <w:r w:rsidRPr="00733F59">
        <w:rPr>
          <w:rFonts w:ascii="Consolas" w:hAnsi="Consolas" w:cs="Consolas"/>
          <w:color w:val="808080"/>
          <w:sz w:val="12"/>
          <w:szCs w:val="19"/>
        </w:rPr>
        <w:t>int fill = input(n, m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int** data = new int* [n]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arrayPreparation(data, n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fill == 1 ? createPersonally(n, m, data) : createRandom(n, m, data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menu(n, m, data);</w:t>
      </w: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</w:p>
    <w:p w:rsidR="00781F62" w:rsidRPr="00733F59" w:rsidRDefault="00781F62" w:rsidP="00781F62">
      <w:pPr>
        <w:rPr>
          <w:rFonts w:ascii="Consolas" w:hAnsi="Consolas" w:cs="Consolas"/>
          <w:color w:val="808080"/>
          <w:sz w:val="12"/>
          <w:szCs w:val="19"/>
        </w:rPr>
      </w:pPr>
      <w:r w:rsidRPr="00733F59">
        <w:rPr>
          <w:rFonts w:ascii="Consolas" w:hAnsi="Consolas" w:cs="Consolas"/>
          <w:color w:val="808080"/>
          <w:sz w:val="12"/>
          <w:szCs w:val="19"/>
        </w:rPr>
        <w:tab/>
        <w:t>return 0;</w:t>
      </w:r>
    </w:p>
    <w:p w:rsidR="00781F62" w:rsidRPr="00781F62" w:rsidRDefault="00781F62" w:rsidP="00781F62">
      <w:r w:rsidRPr="00733F59">
        <w:rPr>
          <w:rFonts w:ascii="Consolas" w:hAnsi="Consolas" w:cs="Consolas"/>
          <w:color w:val="808080"/>
          <w:sz w:val="12"/>
          <w:szCs w:val="19"/>
        </w:rPr>
        <w:t>}</w:t>
      </w:r>
      <w:r>
        <w:rPr>
          <w:rFonts w:ascii="Consolas" w:hAnsi="Consolas" w:cs="Consolas"/>
          <w:color w:val="000000"/>
          <w:sz w:val="12"/>
          <w:szCs w:val="19"/>
        </w:rPr>
        <w:br w:type="page"/>
      </w:r>
    </w:p>
    <w:p w:rsidR="00781F62" w:rsidRDefault="00781F62" w:rsidP="00781F62">
      <w:pPr>
        <w:pStyle w:val="2"/>
        <w:rPr>
          <w:lang w:val="uk-UA"/>
        </w:rPr>
      </w:pPr>
      <w:bookmarkStart w:id="30" w:name="_Toc73301126"/>
      <w:bookmarkStart w:id="31" w:name="_Toc73303269"/>
      <w:bookmarkStart w:id="32" w:name="_Toc73463390"/>
      <w:bookmarkStart w:id="33" w:name="_Toc73473920"/>
      <w:bookmarkStart w:id="34" w:name="_Toc73474634"/>
      <w:r w:rsidRPr="00442737">
        <w:rPr>
          <w:lang w:val="uk-UA"/>
        </w:rPr>
        <w:lastRenderedPageBreak/>
        <w:t>Додаток</w:t>
      </w:r>
      <w:r w:rsidRPr="00781F62">
        <w:t xml:space="preserve"> </w:t>
      </w:r>
      <w:r>
        <w:rPr>
          <w:lang w:val="uk-UA"/>
        </w:rPr>
        <w:t>Б</w:t>
      </w:r>
      <w:r w:rsidRPr="00781F62">
        <w:t xml:space="preserve">. </w:t>
      </w:r>
      <w:r>
        <w:rPr>
          <w:lang w:val="uk-UA"/>
        </w:rPr>
        <w:t>Блок-схема</w:t>
      </w:r>
      <w:bookmarkEnd w:id="30"/>
      <w:bookmarkEnd w:id="31"/>
      <w:bookmarkEnd w:id="32"/>
      <w:bookmarkEnd w:id="33"/>
      <w:bookmarkEnd w:id="34"/>
    </w:p>
    <w:p w:rsidR="00F210DD" w:rsidRPr="00167C62" w:rsidRDefault="00781F62" w:rsidP="00167C62">
      <w:pPr>
        <w:jc w:val="center"/>
        <w:rPr>
          <w:lang w:val="uk-UA"/>
        </w:rPr>
      </w:pPr>
      <w:r>
        <w:rPr>
          <w:noProof/>
          <w:sz w:val="18"/>
        </w:rPr>
        <w:drawing>
          <wp:inline distT="0" distB="0" distL="0" distR="0" wp14:anchorId="71A89987" wp14:editId="6C16C441">
            <wp:extent cx="4678680" cy="4678680"/>
            <wp:effectExtent l="0" t="0" r="7620" b="7620"/>
            <wp:docPr id="3" name="Рисунок 3" descr="C:\Users\lesec\Downloads\Untitled Diagram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lesec\Downloads\Untitled Diagram (2).pn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8680" cy="467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F210DD" w:rsidRPr="00167C62" w:rsidSect="00781F62">
      <w:pgSz w:w="12240" w:h="15840"/>
      <w:pgMar w:top="1338" w:right="459" w:bottom="1695" w:left="129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91954" w:rsidRDefault="00091954" w:rsidP="006111AF">
      <w:pPr>
        <w:spacing w:after="0" w:line="240" w:lineRule="auto"/>
      </w:pPr>
      <w:r>
        <w:separator/>
      </w:r>
    </w:p>
  </w:endnote>
  <w:endnote w:type="continuationSeparator" w:id="0">
    <w:p w:rsidR="00091954" w:rsidRDefault="00091954" w:rsidP="006111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91954" w:rsidRDefault="00091954" w:rsidP="006111AF">
      <w:pPr>
        <w:spacing w:after="0" w:line="240" w:lineRule="auto"/>
      </w:pPr>
      <w:r>
        <w:separator/>
      </w:r>
    </w:p>
  </w:footnote>
  <w:footnote w:type="continuationSeparator" w:id="0">
    <w:p w:rsidR="00091954" w:rsidRDefault="00091954" w:rsidP="006111A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A8639A"/>
    <w:multiLevelType w:val="hybridMultilevel"/>
    <w:tmpl w:val="D16803A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01BB02F6"/>
    <w:multiLevelType w:val="hybridMultilevel"/>
    <w:tmpl w:val="AA983270"/>
    <w:lvl w:ilvl="0" w:tplc="0409000F">
      <w:start w:val="1"/>
      <w:numFmt w:val="decimal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02DD766A"/>
    <w:multiLevelType w:val="hybridMultilevel"/>
    <w:tmpl w:val="30CC6B52"/>
    <w:lvl w:ilvl="0" w:tplc="F3BE460C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05234775"/>
    <w:multiLevelType w:val="hybridMultilevel"/>
    <w:tmpl w:val="12D868DC"/>
    <w:lvl w:ilvl="0" w:tplc="F3BE460C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0">
    <w:nsid w:val="05607666"/>
    <w:multiLevelType w:val="hybridMultilevel"/>
    <w:tmpl w:val="9C8E6580"/>
    <w:lvl w:ilvl="0" w:tplc="F3BE460C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983CD1"/>
    <w:multiLevelType w:val="hybridMultilevel"/>
    <w:tmpl w:val="DF38FE94"/>
    <w:lvl w:ilvl="0" w:tplc="F3BE460C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0B961947"/>
    <w:multiLevelType w:val="hybridMultilevel"/>
    <w:tmpl w:val="5E2E5E72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0C653CB3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0D941A4F"/>
    <w:multiLevelType w:val="hybridMultilevel"/>
    <w:tmpl w:val="FB1027EA"/>
    <w:lvl w:ilvl="0" w:tplc="0409000F">
      <w:start w:val="1"/>
      <w:numFmt w:val="decimal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 w15:restartNumberingAfterBreak="0">
    <w:nsid w:val="0F9901F1"/>
    <w:multiLevelType w:val="hybridMultilevel"/>
    <w:tmpl w:val="6C58FB70"/>
    <w:lvl w:ilvl="0" w:tplc="0409000F">
      <w:start w:val="1"/>
      <w:numFmt w:val="decimal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 w15:restartNumberingAfterBreak="0">
    <w:nsid w:val="101A6ECE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 w15:restartNumberingAfterBreak="0">
    <w:nsid w:val="203F386C"/>
    <w:multiLevelType w:val="hybridMultilevel"/>
    <w:tmpl w:val="17989B86"/>
    <w:lvl w:ilvl="0" w:tplc="F3BE460C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 w15:restartNumberingAfterBreak="0">
    <w:nsid w:val="207D01F9"/>
    <w:multiLevelType w:val="hybridMultilevel"/>
    <w:tmpl w:val="A4A4D3AC"/>
    <w:lvl w:ilvl="0" w:tplc="0409000F">
      <w:start w:val="1"/>
      <w:numFmt w:val="decimal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3" w15:restartNumberingAfterBreak="0">
    <w:nsid w:val="26EC535B"/>
    <w:multiLevelType w:val="hybridMultilevel"/>
    <w:tmpl w:val="4248532C"/>
    <w:lvl w:ilvl="0" w:tplc="0409000F">
      <w:start w:val="1"/>
      <w:numFmt w:val="decimal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4" w15:restartNumberingAfterBreak="0">
    <w:nsid w:val="280D2AD7"/>
    <w:multiLevelType w:val="hybridMultilevel"/>
    <w:tmpl w:val="60A077A8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28161E36"/>
    <w:multiLevelType w:val="multilevel"/>
    <w:tmpl w:val="04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6" w15:restartNumberingAfterBreak="0">
    <w:nsid w:val="2D7A6CCB"/>
    <w:multiLevelType w:val="hybridMultilevel"/>
    <w:tmpl w:val="C2F83C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846E7D"/>
    <w:multiLevelType w:val="multilevel"/>
    <w:tmpl w:val="FA8A1B6A"/>
    <w:lvl w:ilvl="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8"/>
      <w:numFmt w:val="decimal"/>
      <w:lvlText w:val="%3."/>
      <w:lvlJc w:val="left"/>
      <w:pPr>
        <w:ind w:left="1224" w:hanging="504"/>
      </w:pPr>
      <w:rPr>
        <w:rFonts w:hint="default"/>
        <w:sz w:val="32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8" w15:restartNumberingAfterBreak="0">
    <w:nsid w:val="309206C0"/>
    <w:multiLevelType w:val="hybridMultilevel"/>
    <w:tmpl w:val="2EB88D1E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34920B02"/>
    <w:multiLevelType w:val="hybridMultilevel"/>
    <w:tmpl w:val="F1BC75E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 w15:restartNumberingAfterBreak="0">
    <w:nsid w:val="355370A0"/>
    <w:multiLevelType w:val="hybridMultilevel"/>
    <w:tmpl w:val="E626C20A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8BA7272"/>
    <w:multiLevelType w:val="hybridMultilevel"/>
    <w:tmpl w:val="97D6759E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3A324CC5"/>
    <w:multiLevelType w:val="hybridMultilevel"/>
    <w:tmpl w:val="D2A0FA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2110ED"/>
    <w:multiLevelType w:val="hybridMultilevel"/>
    <w:tmpl w:val="116A80E6"/>
    <w:lvl w:ilvl="0" w:tplc="F3BE460C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4" w15:restartNumberingAfterBreak="0">
    <w:nsid w:val="405369ED"/>
    <w:multiLevelType w:val="multilevel"/>
    <w:tmpl w:val="936882F0"/>
    <w:lvl w:ilvl="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3."/>
      <w:lvlJc w:val="left"/>
      <w:pPr>
        <w:ind w:left="1224" w:hanging="504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5" w15:restartNumberingAfterBreak="0">
    <w:nsid w:val="407D2CA3"/>
    <w:multiLevelType w:val="hybridMultilevel"/>
    <w:tmpl w:val="0B9A8E6A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 w15:restartNumberingAfterBreak="0">
    <w:nsid w:val="418F474C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7" w15:restartNumberingAfterBreak="0">
    <w:nsid w:val="46B13858"/>
    <w:multiLevelType w:val="hybridMultilevel"/>
    <w:tmpl w:val="96B64358"/>
    <w:lvl w:ilvl="0" w:tplc="F3BE460C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9255676"/>
    <w:multiLevelType w:val="hybridMultilevel"/>
    <w:tmpl w:val="7D14E7C4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" w15:restartNumberingAfterBreak="0">
    <w:nsid w:val="4F540547"/>
    <w:multiLevelType w:val="multilevel"/>
    <w:tmpl w:val="8D2A25E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 w15:restartNumberingAfterBreak="0">
    <w:nsid w:val="54021231"/>
    <w:multiLevelType w:val="multilevel"/>
    <w:tmpl w:val="04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31" w15:restartNumberingAfterBreak="0">
    <w:nsid w:val="55816EB5"/>
    <w:multiLevelType w:val="multilevel"/>
    <w:tmpl w:val="CDF8602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930" w:hanging="504"/>
      </w:pPr>
      <w:rPr>
        <w:rFonts w:hint="default"/>
        <w:sz w:val="32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2" w15:restartNumberingAfterBreak="0">
    <w:nsid w:val="58266397"/>
    <w:multiLevelType w:val="hybridMultilevel"/>
    <w:tmpl w:val="7DB87D6E"/>
    <w:lvl w:ilvl="0" w:tplc="F3BE460C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3" w15:restartNumberingAfterBreak="0">
    <w:nsid w:val="58BD0B62"/>
    <w:multiLevelType w:val="hybridMultilevel"/>
    <w:tmpl w:val="E0245BE0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4" w15:restartNumberingAfterBreak="0">
    <w:nsid w:val="5DF37EF6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5" w15:restartNumberingAfterBreak="0">
    <w:nsid w:val="5E5F3F0D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6" w15:restartNumberingAfterBreak="0">
    <w:nsid w:val="5F6C73D3"/>
    <w:multiLevelType w:val="hybridMultilevel"/>
    <w:tmpl w:val="40B861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BD51E5F"/>
    <w:multiLevelType w:val="multilevel"/>
    <w:tmpl w:val="2BF4779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2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8" w15:restartNumberingAfterBreak="0">
    <w:nsid w:val="6E2A0D2B"/>
    <w:multiLevelType w:val="multilevel"/>
    <w:tmpl w:val="BDDAE876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39" w15:restartNumberingAfterBreak="0">
    <w:nsid w:val="79591BDB"/>
    <w:multiLevelType w:val="hybridMultilevel"/>
    <w:tmpl w:val="8E1EA210"/>
    <w:lvl w:ilvl="0" w:tplc="F3BE460C">
      <w:start w:val="1"/>
      <w:numFmt w:val="russianLow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9E46710"/>
    <w:multiLevelType w:val="multilevel"/>
    <w:tmpl w:val="387E9C36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41" w15:restartNumberingAfterBreak="0">
    <w:nsid w:val="7F855497"/>
    <w:multiLevelType w:val="hybridMultilevel"/>
    <w:tmpl w:val="81A89B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4"/>
  </w:num>
  <w:num w:numId="2">
    <w:abstractNumId w:val="32"/>
  </w:num>
  <w:num w:numId="3">
    <w:abstractNumId w:val="5"/>
  </w:num>
  <w:num w:numId="4">
    <w:abstractNumId w:val="7"/>
  </w:num>
  <w:num w:numId="5">
    <w:abstractNumId w:val="10"/>
  </w:num>
  <w:num w:numId="6">
    <w:abstractNumId w:val="30"/>
  </w:num>
  <w:num w:numId="7">
    <w:abstractNumId w:val="15"/>
  </w:num>
  <w:num w:numId="8">
    <w:abstractNumId w:val="40"/>
  </w:num>
  <w:num w:numId="9">
    <w:abstractNumId w:val="38"/>
  </w:num>
  <w:num w:numId="10">
    <w:abstractNumId w:val="39"/>
  </w:num>
  <w:num w:numId="11">
    <w:abstractNumId w:val="21"/>
  </w:num>
  <w:num w:numId="12">
    <w:abstractNumId w:val="35"/>
  </w:num>
  <w:num w:numId="13">
    <w:abstractNumId w:val="20"/>
  </w:num>
  <w:num w:numId="14">
    <w:abstractNumId w:val="14"/>
  </w:num>
  <w:num w:numId="15">
    <w:abstractNumId w:val="2"/>
  </w:num>
  <w:num w:numId="16">
    <w:abstractNumId w:val="23"/>
  </w:num>
  <w:num w:numId="17">
    <w:abstractNumId w:val="27"/>
  </w:num>
  <w:num w:numId="18">
    <w:abstractNumId w:val="0"/>
  </w:num>
  <w:num w:numId="19">
    <w:abstractNumId w:val="19"/>
  </w:num>
  <w:num w:numId="20">
    <w:abstractNumId w:val="28"/>
  </w:num>
  <w:num w:numId="21">
    <w:abstractNumId w:val="9"/>
  </w:num>
  <w:num w:numId="22">
    <w:abstractNumId w:val="37"/>
  </w:num>
  <w:num w:numId="23">
    <w:abstractNumId w:val="12"/>
  </w:num>
  <w:num w:numId="24">
    <w:abstractNumId w:val="13"/>
  </w:num>
  <w:num w:numId="25">
    <w:abstractNumId w:val="26"/>
  </w:num>
  <w:num w:numId="26">
    <w:abstractNumId w:val="3"/>
  </w:num>
  <w:num w:numId="27">
    <w:abstractNumId w:val="11"/>
  </w:num>
  <w:num w:numId="28">
    <w:abstractNumId w:val="18"/>
  </w:num>
  <w:num w:numId="29">
    <w:abstractNumId w:val="29"/>
  </w:num>
  <w:num w:numId="30">
    <w:abstractNumId w:val="25"/>
  </w:num>
  <w:num w:numId="31">
    <w:abstractNumId w:val="4"/>
  </w:num>
  <w:num w:numId="32">
    <w:abstractNumId w:val="31"/>
  </w:num>
  <w:num w:numId="33">
    <w:abstractNumId w:val="17"/>
  </w:num>
  <w:num w:numId="34">
    <w:abstractNumId w:val="16"/>
  </w:num>
  <w:num w:numId="35">
    <w:abstractNumId w:val="36"/>
  </w:num>
  <w:num w:numId="36">
    <w:abstractNumId w:val="24"/>
  </w:num>
  <w:num w:numId="37">
    <w:abstractNumId w:val="8"/>
  </w:num>
  <w:num w:numId="38">
    <w:abstractNumId w:val="1"/>
  </w:num>
  <w:num w:numId="39">
    <w:abstractNumId w:val="6"/>
  </w:num>
  <w:num w:numId="40">
    <w:abstractNumId w:val="33"/>
  </w:num>
  <w:num w:numId="41">
    <w:abstractNumId w:val="22"/>
  </w:num>
  <w:num w:numId="42">
    <w:abstractNumId w:val="4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activeWritingStyle w:appName="MSWord" w:lang="ru-RU" w:vendorID="64" w:dllVersion="131078" w:nlCheck="1" w:checkStyle="0"/>
  <w:activeWritingStyle w:appName="MSWord" w:lang="en-US" w:vendorID="64" w:dllVersion="131078" w:nlCheck="1" w:checkStyle="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1BB4"/>
    <w:rsid w:val="00012415"/>
    <w:rsid w:val="00025DCC"/>
    <w:rsid w:val="00055534"/>
    <w:rsid w:val="00091954"/>
    <w:rsid w:val="000A3444"/>
    <w:rsid w:val="000B7F0C"/>
    <w:rsid w:val="000D01DA"/>
    <w:rsid w:val="0013569D"/>
    <w:rsid w:val="00142858"/>
    <w:rsid w:val="00147F44"/>
    <w:rsid w:val="00167C62"/>
    <w:rsid w:val="00182159"/>
    <w:rsid w:val="002259AB"/>
    <w:rsid w:val="002F0406"/>
    <w:rsid w:val="00356389"/>
    <w:rsid w:val="0039162D"/>
    <w:rsid w:val="003B7BF6"/>
    <w:rsid w:val="00412BAA"/>
    <w:rsid w:val="00442737"/>
    <w:rsid w:val="0046418C"/>
    <w:rsid w:val="004838CB"/>
    <w:rsid w:val="0048565F"/>
    <w:rsid w:val="00493058"/>
    <w:rsid w:val="005764CD"/>
    <w:rsid w:val="00581C07"/>
    <w:rsid w:val="00591F18"/>
    <w:rsid w:val="005F55D7"/>
    <w:rsid w:val="006111AF"/>
    <w:rsid w:val="00660727"/>
    <w:rsid w:val="0066467D"/>
    <w:rsid w:val="006A12B8"/>
    <w:rsid w:val="006B4B88"/>
    <w:rsid w:val="006C30E8"/>
    <w:rsid w:val="006C53A2"/>
    <w:rsid w:val="006E7915"/>
    <w:rsid w:val="00724DDE"/>
    <w:rsid w:val="007358A4"/>
    <w:rsid w:val="0077627B"/>
    <w:rsid w:val="00781F62"/>
    <w:rsid w:val="007B0BE4"/>
    <w:rsid w:val="007E6A19"/>
    <w:rsid w:val="007F5C8C"/>
    <w:rsid w:val="008238CC"/>
    <w:rsid w:val="00835DB8"/>
    <w:rsid w:val="00845536"/>
    <w:rsid w:val="00846E40"/>
    <w:rsid w:val="00875AB8"/>
    <w:rsid w:val="0087758A"/>
    <w:rsid w:val="00896BB6"/>
    <w:rsid w:val="008F458D"/>
    <w:rsid w:val="00945A3E"/>
    <w:rsid w:val="00950DD7"/>
    <w:rsid w:val="0095567F"/>
    <w:rsid w:val="009943C2"/>
    <w:rsid w:val="009B7580"/>
    <w:rsid w:val="009C6A77"/>
    <w:rsid w:val="009F24BC"/>
    <w:rsid w:val="00AD1B2C"/>
    <w:rsid w:val="00AD4657"/>
    <w:rsid w:val="00B817EC"/>
    <w:rsid w:val="00B85F26"/>
    <w:rsid w:val="00B971D2"/>
    <w:rsid w:val="00BA56A1"/>
    <w:rsid w:val="00BB7341"/>
    <w:rsid w:val="00BD7AA1"/>
    <w:rsid w:val="00BF70FD"/>
    <w:rsid w:val="00C1442B"/>
    <w:rsid w:val="00C56721"/>
    <w:rsid w:val="00C97611"/>
    <w:rsid w:val="00C97ED7"/>
    <w:rsid w:val="00CB0F96"/>
    <w:rsid w:val="00CC732D"/>
    <w:rsid w:val="00CE1A12"/>
    <w:rsid w:val="00D05C82"/>
    <w:rsid w:val="00D079BB"/>
    <w:rsid w:val="00D07E7C"/>
    <w:rsid w:val="00D2152F"/>
    <w:rsid w:val="00D27E75"/>
    <w:rsid w:val="00D46928"/>
    <w:rsid w:val="00D71BCD"/>
    <w:rsid w:val="00DE1BB4"/>
    <w:rsid w:val="00E30E85"/>
    <w:rsid w:val="00E44C9C"/>
    <w:rsid w:val="00E82069"/>
    <w:rsid w:val="00F15519"/>
    <w:rsid w:val="00F210DD"/>
    <w:rsid w:val="00F22124"/>
    <w:rsid w:val="00F41FD9"/>
    <w:rsid w:val="00F42502"/>
    <w:rsid w:val="00FD2F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1A6A36"/>
  <w15:chartTrackingRefBased/>
  <w15:docId w15:val="{67A718EF-4224-42AE-9982-A669003622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838CB"/>
    <w:pPr>
      <w:keepNext/>
      <w:keepLines/>
      <w:spacing w:before="240" w:after="0" w:line="360" w:lineRule="auto"/>
      <w:jc w:val="center"/>
      <w:outlineLvl w:val="0"/>
    </w:pPr>
    <w:rPr>
      <w:rFonts w:ascii="Times New Roman" w:eastAsiaTheme="majorEastAsia" w:hAnsi="Times New Roman" w:cstheme="majorBidi"/>
      <w:b/>
      <w:color w:val="000000" w:themeColor="text1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B971D2"/>
    <w:pPr>
      <w:keepNext/>
      <w:keepLines/>
      <w:spacing w:before="40" w:after="0" w:line="360" w:lineRule="auto"/>
      <w:outlineLvl w:val="1"/>
    </w:pPr>
    <w:rPr>
      <w:rFonts w:ascii="Times New Roman" w:eastAsiaTheme="majorEastAsia" w:hAnsi="Times New Roman" w:cstheme="majorBidi"/>
      <w:sz w:val="30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A12B8"/>
    <w:pPr>
      <w:ind w:left="720"/>
      <w:contextualSpacing/>
    </w:pPr>
  </w:style>
  <w:style w:type="paragraph" w:customStyle="1" w:styleId="11">
    <w:name w:val="Стиль1"/>
    <w:basedOn w:val="a4"/>
    <w:link w:val="12"/>
    <w:uiPriority w:val="1"/>
    <w:qFormat/>
    <w:rsid w:val="006A12B8"/>
    <w:pPr>
      <w:spacing w:after="0" w:line="360" w:lineRule="auto"/>
      <w:ind w:firstLine="567"/>
      <w:jc w:val="both"/>
    </w:pPr>
    <w:rPr>
      <w:rFonts w:eastAsia="Times New Roman"/>
      <w:sz w:val="28"/>
      <w:szCs w:val="28"/>
      <w:lang w:val="uk-UA" w:eastAsia="ru-RU"/>
    </w:rPr>
  </w:style>
  <w:style w:type="character" w:customStyle="1" w:styleId="12">
    <w:name w:val="Стиль1 Знак"/>
    <w:basedOn w:val="a0"/>
    <w:link w:val="11"/>
    <w:uiPriority w:val="1"/>
    <w:rsid w:val="006A12B8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4">
    <w:name w:val="Normal (Web)"/>
    <w:basedOn w:val="a"/>
    <w:uiPriority w:val="99"/>
    <w:semiHidden/>
    <w:unhideWhenUsed/>
    <w:rsid w:val="006A12B8"/>
    <w:rPr>
      <w:rFonts w:ascii="Times New Roman" w:hAnsi="Times New Roman" w:cs="Times New Roman"/>
      <w:sz w:val="24"/>
      <w:szCs w:val="24"/>
    </w:rPr>
  </w:style>
  <w:style w:type="paragraph" w:styleId="HTML">
    <w:name w:val="HTML Preformatted"/>
    <w:basedOn w:val="a"/>
    <w:link w:val="HTML0"/>
    <w:uiPriority w:val="99"/>
    <w:semiHidden/>
    <w:unhideWhenUsed/>
    <w:rsid w:val="00FD2FC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FD2FCB"/>
    <w:rPr>
      <w:rFonts w:ascii="Courier New" w:eastAsia="Times New Roman" w:hAnsi="Courier New" w:cs="Courier New"/>
      <w:sz w:val="20"/>
      <w:szCs w:val="20"/>
    </w:rPr>
  </w:style>
  <w:style w:type="character" w:customStyle="1" w:styleId="y2iqfc">
    <w:name w:val="y2iqfc"/>
    <w:basedOn w:val="a0"/>
    <w:rsid w:val="00FD2FCB"/>
  </w:style>
  <w:style w:type="paragraph" w:styleId="a5">
    <w:name w:val="caption"/>
    <w:basedOn w:val="a"/>
    <w:next w:val="a"/>
    <w:uiPriority w:val="35"/>
    <w:unhideWhenUsed/>
    <w:qFormat/>
    <w:rsid w:val="009943C2"/>
    <w:pPr>
      <w:widowControl w:val="0"/>
      <w:autoSpaceDE w:val="0"/>
      <w:autoSpaceDN w:val="0"/>
      <w:spacing w:after="200" w:line="240" w:lineRule="auto"/>
      <w:ind w:left="709"/>
      <w:jc w:val="both"/>
    </w:pPr>
    <w:rPr>
      <w:rFonts w:ascii="Times New Roman" w:eastAsia="Times New Roman" w:hAnsi="Times New Roman" w:cs="Times New Roman"/>
      <w:i/>
      <w:iCs/>
      <w:color w:val="44546A" w:themeColor="text2"/>
      <w:sz w:val="18"/>
      <w:szCs w:val="18"/>
      <w:lang w:val="uk-UA"/>
    </w:rPr>
  </w:style>
  <w:style w:type="character" w:customStyle="1" w:styleId="20">
    <w:name w:val="Заголовок 2 Знак"/>
    <w:basedOn w:val="a0"/>
    <w:link w:val="2"/>
    <w:uiPriority w:val="9"/>
    <w:rsid w:val="00B971D2"/>
    <w:rPr>
      <w:rFonts w:ascii="Times New Roman" w:eastAsiaTheme="majorEastAsia" w:hAnsi="Times New Roman" w:cstheme="majorBidi"/>
      <w:sz w:val="30"/>
      <w:szCs w:val="26"/>
    </w:rPr>
  </w:style>
  <w:style w:type="paragraph" w:styleId="a6">
    <w:name w:val="Balloon Text"/>
    <w:basedOn w:val="a"/>
    <w:link w:val="a7"/>
    <w:uiPriority w:val="99"/>
    <w:semiHidden/>
    <w:unhideWhenUsed/>
    <w:rsid w:val="006111A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6111AF"/>
    <w:rPr>
      <w:rFonts w:ascii="Segoe UI" w:hAnsi="Segoe UI" w:cs="Segoe UI"/>
      <w:sz w:val="18"/>
      <w:szCs w:val="18"/>
    </w:rPr>
  </w:style>
  <w:style w:type="paragraph" w:styleId="a8">
    <w:name w:val="header"/>
    <w:basedOn w:val="a"/>
    <w:link w:val="a9"/>
    <w:uiPriority w:val="99"/>
    <w:unhideWhenUsed/>
    <w:rsid w:val="006111AF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6111AF"/>
  </w:style>
  <w:style w:type="paragraph" w:styleId="aa">
    <w:name w:val="footer"/>
    <w:basedOn w:val="a"/>
    <w:link w:val="ab"/>
    <w:uiPriority w:val="99"/>
    <w:unhideWhenUsed/>
    <w:rsid w:val="006111AF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6111AF"/>
  </w:style>
  <w:style w:type="character" w:customStyle="1" w:styleId="10">
    <w:name w:val="Заголовок 1 Знак"/>
    <w:basedOn w:val="a0"/>
    <w:link w:val="1"/>
    <w:uiPriority w:val="9"/>
    <w:rsid w:val="004838CB"/>
    <w:rPr>
      <w:rFonts w:ascii="Times New Roman" w:eastAsiaTheme="majorEastAsia" w:hAnsi="Times New Roman" w:cstheme="majorBidi"/>
      <w:b/>
      <w:color w:val="000000" w:themeColor="text1"/>
      <w:sz w:val="32"/>
      <w:szCs w:val="32"/>
    </w:rPr>
  </w:style>
  <w:style w:type="paragraph" w:styleId="13">
    <w:name w:val="toc 1"/>
    <w:basedOn w:val="a"/>
    <w:uiPriority w:val="39"/>
    <w:qFormat/>
    <w:rsid w:val="00D2152F"/>
    <w:pPr>
      <w:widowControl w:val="0"/>
      <w:autoSpaceDE w:val="0"/>
      <w:autoSpaceDN w:val="0"/>
      <w:spacing w:before="284" w:after="0" w:line="240" w:lineRule="auto"/>
      <w:ind w:left="15"/>
      <w:jc w:val="center"/>
    </w:pPr>
    <w:rPr>
      <w:rFonts w:ascii="Times New Roman" w:eastAsia="Times New Roman" w:hAnsi="Times New Roman" w:cs="Times New Roman"/>
      <w:sz w:val="32"/>
      <w:szCs w:val="32"/>
      <w:lang w:val="uk-UA"/>
    </w:rPr>
  </w:style>
  <w:style w:type="paragraph" w:styleId="ac">
    <w:name w:val="Body Text"/>
    <w:basedOn w:val="a"/>
    <w:link w:val="ad"/>
    <w:uiPriority w:val="1"/>
    <w:qFormat/>
    <w:rsid w:val="00C1442B"/>
    <w:pPr>
      <w:widowControl w:val="0"/>
      <w:autoSpaceDE w:val="0"/>
      <w:autoSpaceDN w:val="0"/>
      <w:spacing w:after="0" w:line="240" w:lineRule="auto"/>
      <w:ind w:left="709"/>
      <w:jc w:val="both"/>
    </w:pPr>
    <w:rPr>
      <w:rFonts w:ascii="Times New Roman" w:eastAsia="Times New Roman" w:hAnsi="Times New Roman" w:cs="Times New Roman"/>
      <w:sz w:val="28"/>
      <w:szCs w:val="28"/>
      <w:lang w:val="uk-UA"/>
    </w:rPr>
  </w:style>
  <w:style w:type="character" w:customStyle="1" w:styleId="ad">
    <w:name w:val="Основной текст Знак"/>
    <w:basedOn w:val="a0"/>
    <w:link w:val="ac"/>
    <w:uiPriority w:val="1"/>
    <w:rsid w:val="00C1442B"/>
    <w:rPr>
      <w:rFonts w:ascii="Times New Roman" w:eastAsia="Times New Roman" w:hAnsi="Times New Roman" w:cs="Times New Roman"/>
      <w:sz w:val="28"/>
      <w:szCs w:val="28"/>
      <w:lang w:val="uk-UA"/>
    </w:rPr>
  </w:style>
  <w:style w:type="paragraph" w:styleId="ae">
    <w:name w:val="Title"/>
    <w:basedOn w:val="a"/>
    <w:link w:val="af"/>
    <w:uiPriority w:val="1"/>
    <w:qFormat/>
    <w:rsid w:val="0039162D"/>
    <w:pPr>
      <w:widowControl w:val="0"/>
      <w:autoSpaceDE w:val="0"/>
      <w:autoSpaceDN w:val="0"/>
      <w:spacing w:after="0" w:line="240" w:lineRule="auto"/>
      <w:ind w:left="115" w:right="78"/>
      <w:jc w:val="center"/>
    </w:pPr>
    <w:rPr>
      <w:rFonts w:ascii="Times New Roman" w:eastAsia="Times New Roman" w:hAnsi="Times New Roman" w:cs="Times New Roman"/>
      <w:b/>
      <w:bCs/>
      <w:sz w:val="40"/>
      <w:szCs w:val="40"/>
      <w:lang w:val="uk-UA"/>
    </w:rPr>
  </w:style>
  <w:style w:type="character" w:customStyle="1" w:styleId="af">
    <w:name w:val="Заголовок Знак"/>
    <w:basedOn w:val="a0"/>
    <w:link w:val="ae"/>
    <w:uiPriority w:val="1"/>
    <w:rsid w:val="0039162D"/>
    <w:rPr>
      <w:rFonts w:ascii="Times New Roman" w:eastAsia="Times New Roman" w:hAnsi="Times New Roman" w:cs="Times New Roman"/>
      <w:b/>
      <w:bCs/>
      <w:sz w:val="40"/>
      <w:szCs w:val="40"/>
      <w:lang w:val="uk-UA"/>
    </w:rPr>
  </w:style>
  <w:style w:type="paragraph" w:styleId="af0">
    <w:name w:val="TOC Heading"/>
    <w:basedOn w:val="1"/>
    <w:next w:val="a"/>
    <w:uiPriority w:val="39"/>
    <w:unhideWhenUsed/>
    <w:qFormat/>
    <w:rsid w:val="004838CB"/>
    <w:pPr>
      <w:jc w:val="left"/>
      <w:outlineLvl w:val="9"/>
    </w:pPr>
    <w:rPr>
      <w:rFonts w:asciiTheme="majorHAnsi" w:hAnsiTheme="majorHAnsi"/>
      <w:b w:val="0"/>
      <w:color w:val="2E74B5" w:themeColor="accent1" w:themeShade="BF"/>
    </w:rPr>
  </w:style>
  <w:style w:type="paragraph" w:styleId="21">
    <w:name w:val="toc 2"/>
    <w:basedOn w:val="a"/>
    <w:next w:val="a"/>
    <w:autoRedefine/>
    <w:uiPriority w:val="39"/>
    <w:unhideWhenUsed/>
    <w:rsid w:val="004838CB"/>
    <w:pPr>
      <w:spacing w:after="100"/>
      <w:ind w:left="220"/>
    </w:pPr>
  </w:style>
  <w:style w:type="character" w:styleId="af1">
    <w:name w:val="Hyperlink"/>
    <w:basedOn w:val="a0"/>
    <w:uiPriority w:val="99"/>
    <w:unhideWhenUsed/>
    <w:rsid w:val="004838CB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386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212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20.png"/><Relationship Id="rId47" Type="http://schemas.openxmlformats.org/officeDocument/2006/relationships/image" Target="media/image25.png"/><Relationship Id="rId50" Type="http://schemas.openxmlformats.org/officeDocument/2006/relationships/image" Target="media/image28.png"/><Relationship Id="rId55" Type="http://schemas.openxmlformats.org/officeDocument/2006/relationships/image" Target="media/image33.png"/><Relationship Id="rId63" Type="http://schemas.openxmlformats.org/officeDocument/2006/relationships/hyperlink" Target="https://e-maxx.ru/algo/dijkstra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image" Target="media/image3.jpe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jpeg"/><Relationship Id="rId45" Type="http://schemas.openxmlformats.org/officeDocument/2006/relationships/image" Target="media/image23.png"/><Relationship Id="rId53" Type="http://schemas.openxmlformats.org/officeDocument/2006/relationships/image" Target="media/image31.png"/><Relationship Id="rId58" Type="http://schemas.openxmlformats.org/officeDocument/2006/relationships/image" Target="media/image36.png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hyperlink" Target="https://uk.wikipedia.org/wiki/&#1055;&#1086;&#1096;&#1091;&#1082;_&#1091;_&#1075;&#1083;&#1080;&#1073;&#1080;&#1085;&#1091;" TargetMode="Externa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1.png"/><Relationship Id="rId48" Type="http://schemas.openxmlformats.org/officeDocument/2006/relationships/image" Target="media/image26.png"/><Relationship Id="rId56" Type="http://schemas.openxmlformats.org/officeDocument/2006/relationships/image" Target="media/image34.png"/><Relationship Id="rId64" Type="http://schemas.openxmlformats.org/officeDocument/2006/relationships/image" Target="media/image37.png"/><Relationship Id="rId8" Type="http://schemas.openxmlformats.org/officeDocument/2006/relationships/image" Target="media/image1.jpeg"/><Relationship Id="rId51" Type="http://schemas.openxmlformats.org/officeDocument/2006/relationships/image" Target="media/image29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4.png"/><Relationship Id="rId59" Type="http://schemas.openxmlformats.org/officeDocument/2006/relationships/hyperlink" Target="https://uk.wikipedia.org/wiki/&#1052;&#1072;&#1088;&#1096;&#1088;&#1091;&#1090;_(&#1090;&#1077;&#1086;&#1088;&#1110;&#1103;_&#1075;&#1088;&#1072;&#1092;&#1110;&#1074;)" TargetMode="External"/><Relationship Id="rId20" Type="http://schemas.openxmlformats.org/officeDocument/2006/relationships/image" Target="media/image8.wmf"/><Relationship Id="rId41" Type="http://schemas.openxmlformats.org/officeDocument/2006/relationships/image" Target="media/image19.png"/><Relationship Id="rId54" Type="http://schemas.openxmlformats.org/officeDocument/2006/relationships/image" Target="media/image32.png"/><Relationship Id="rId62" Type="http://schemas.openxmlformats.org/officeDocument/2006/relationships/hyperlink" Target="https://uk.wikipedia.org/wiki/&#1040;&#1083;&#1075;&#1086;&#1088;&#1080;&#1090;&#1084;_&#1044;&#1077;&#1081;&#1082;&#1089;&#1090;&#1088;&#1080;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7.png"/><Relationship Id="rId57" Type="http://schemas.openxmlformats.org/officeDocument/2006/relationships/image" Target="media/image35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png"/><Relationship Id="rId52" Type="http://schemas.openxmlformats.org/officeDocument/2006/relationships/image" Target="media/image30.png"/><Relationship Id="rId60" Type="http://schemas.openxmlformats.org/officeDocument/2006/relationships/hyperlink" Target="https://uk.wikipedia.org/wiki/&#1040;&#1083;&#1075;&#1086;&#1088;&#1080;&#1090;&#1084;_&#1044;&#1077;&#1081;&#1082;&#1089;&#1090;&#1088;&#1080;" TargetMode="External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83E8CA2-6FF9-4753-8DF4-C16D05B14A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7</TotalTime>
  <Pages>45</Pages>
  <Words>6266</Words>
  <Characters>35720</Characters>
  <Application>Microsoft Office Word</Application>
  <DocSecurity>0</DocSecurity>
  <Lines>297</Lines>
  <Paragraphs>8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1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sechklesia@gmail.com</dc:creator>
  <cp:keywords/>
  <dc:description/>
  <cp:lastModifiedBy>lesechklesia@gmail.com</cp:lastModifiedBy>
  <cp:revision>19</cp:revision>
  <dcterms:created xsi:type="dcterms:W3CDTF">2021-05-31T16:32:00Z</dcterms:created>
  <dcterms:modified xsi:type="dcterms:W3CDTF">2021-06-04T11:27:00Z</dcterms:modified>
</cp:coreProperties>
</file>